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  <p:sldMasterId id="2147483672" r:id="rId2"/>
    <p:sldMasterId id="2147483684" r:id="rId3"/>
  </p:sldMasterIdLst>
  <p:notesMasterIdLst>
    <p:notesMasterId r:id="rId23"/>
  </p:notesMasterIdLst>
  <p:sldIdLst>
    <p:sldId id="335" r:id="rId4"/>
    <p:sldId id="287" r:id="rId5"/>
    <p:sldId id="289" r:id="rId6"/>
    <p:sldId id="293" r:id="rId7"/>
    <p:sldId id="291" r:id="rId8"/>
    <p:sldId id="288" r:id="rId9"/>
    <p:sldId id="294" r:id="rId10"/>
    <p:sldId id="337" r:id="rId11"/>
    <p:sldId id="321" r:id="rId12"/>
    <p:sldId id="295" r:id="rId13"/>
    <p:sldId id="334" r:id="rId14"/>
    <p:sldId id="317" r:id="rId15"/>
    <p:sldId id="336" r:id="rId16"/>
    <p:sldId id="338" r:id="rId17"/>
    <p:sldId id="339" r:id="rId18"/>
    <p:sldId id="340" r:id="rId19"/>
    <p:sldId id="304" r:id="rId20"/>
    <p:sldId id="258" r:id="rId21"/>
    <p:sldId id="310" r:id="rId22"/>
  </p:sldIdLst>
  <p:sldSz cx="18288000" cy="10287000"/>
  <p:notesSz cx="6858000" cy="9144000"/>
  <p:embeddedFontLst>
    <p:embeddedFont>
      <p:font typeface="Bahnschrift SemiBold Condensed" panose="020B0502040204020203" pitchFamily="34" charset="0"/>
      <p:bold r:id="rId24"/>
    </p:embeddedFont>
    <p:embeddedFont>
      <p:font typeface="Balsamiq Sans Bold" panose="020B0604020202020204" charset="0"/>
      <p:regular r:id="rId25"/>
    </p:embeddedFont>
    <p:embeddedFont>
      <p:font typeface="Century Gothic" panose="020B0502020202020204" pitchFamily="34" charset="0"/>
      <p:regular r:id="rId26"/>
      <p:bold r:id="rId27"/>
      <p:italic r:id="rId28"/>
      <p:boldItalic r:id="rId29"/>
    </p:embeddedFont>
    <p:embeddedFont>
      <p:font typeface="Tahoma" panose="020B0604030504040204" pitchFamily="34" charset="0"/>
      <p:regular r:id="rId30"/>
      <p:bold r:id="rId31"/>
    </p:embeddedFont>
    <p:embeddedFont>
      <p:font typeface="Wingdings 2" panose="05020102010507070707" pitchFamily="18" charset="2"/>
      <p:regular r:id="rId3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AD7B"/>
    <a:srgbClr val="A6DAF4"/>
    <a:srgbClr val="B18DFF"/>
    <a:srgbClr val="CBE9A2"/>
    <a:srgbClr val="FD9959"/>
    <a:srgbClr val="FDEF94"/>
    <a:srgbClr val="FFCCEE"/>
    <a:srgbClr val="FCC751"/>
    <a:srgbClr val="1CA379"/>
    <a:srgbClr val="FF74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80" autoAdjust="0"/>
    <p:restoredTop sz="90664" autoAdjust="0"/>
  </p:normalViewPr>
  <p:slideViewPr>
    <p:cSldViewPr>
      <p:cViewPr varScale="1">
        <p:scale>
          <a:sx n="43" d="100"/>
          <a:sy n="43" d="100"/>
        </p:scale>
        <p:origin x="1260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3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2.fntdata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8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EC77B-C520-411D-BA9B-40AC5F2F7A33}" type="datetimeFigureOut">
              <a:rPr lang="en-US" smtClean="0"/>
              <a:t>2/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501956-782D-4A2F-8DAB-D3BE30AA36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Bấm</a:t>
            </a:r>
            <a:r>
              <a:rPr lang="vi-VN" baseline="0"/>
              <a:t> "Quay" để quay bánh xe, bấm vào tâm vòng quay để dừng quay. Sau khi trả lời hết câu hỏi, bấm mũi tên góc trái màn hình để đến slide Luyện tậ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9007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099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5837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450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49319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vi-VN"/>
              <a:t>Sau khi hiển</a:t>
            </a:r>
            <a:r>
              <a:rPr lang="vi-VN" baseline="0"/>
              <a:t> thị đáp án, bấm nút tròn màu vàng để quay trở lại bánh xe, mở tiếp các câu hỏi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501956-782D-4A2F-8DAB-D3BE30AA36E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7572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5431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586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69548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4288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1754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0273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2732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151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1787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3693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62793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3526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7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1542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31769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9298192" y="-32266"/>
            <a:ext cx="7010400" cy="346933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66731" y="4062714"/>
            <a:ext cx="6626710" cy="2553240"/>
          </a:xfrm>
        </p:spPr>
        <p:txBody>
          <a:bodyPr>
            <a:normAutofit/>
          </a:bodyPr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466731" y="6631621"/>
            <a:ext cx="6619606" cy="1890944"/>
          </a:xfrm>
        </p:spPr>
        <p:txBody>
          <a:bodyPr>
            <a:normAutofit/>
          </a:bodyPr>
          <a:lstStyle>
            <a:lvl1pPr marL="0" indent="0" algn="l">
              <a:buNone/>
              <a:defRPr sz="3200">
                <a:solidFill>
                  <a:srgbClr val="424242"/>
                </a:solidFill>
              </a:defRPr>
            </a:lvl1pPr>
            <a:lvl2pPr marL="8164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328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492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656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82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985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7149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313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9477488" y="2275243"/>
            <a:ext cx="4267200" cy="1126472"/>
          </a:xfrm>
        </p:spPr>
        <p:txBody>
          <a:bodyPr anchor="b"/>
          <a:lstStyle>
            <a:lvl1pPr algn="l">
              <a:defRPr sz="4300"/>
            </a:lvl1pPr>
          </a:lstStyle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607040" y="8579950"/>
            <a:ext cx="5663184" cy="547688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298192" y="8579950"/>
            <a:ext cx="1287332" cy="547688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7290" y="4351244"/>
            <a:ext cx="13274936" cy="2043113"/>
          </a:xfrm>
        </p:spPr>
        <p:txBody>
          <a:bodyPr anchor="b"/>
          <a:lstStyle>
            <a:lvl1pPr algn="l">
              <a:defRPr sz="7100" b="0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7291" y="6400801"/>
            <a:ext cx="13274934" cy="2280620"/>
          </a:xfrm>
        </p:spPr>
        <p:txBody>
          <a:bodyPr anchor="t"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816422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32844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3pPr>
            <a:lvl4pPr marL="244926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4pPr>
            <a:lvl5pPr marL="3265688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5pPr>
            <a:lvl6pPr marL="4082110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6pPr>
            <a:lvl7pPr marL="4898532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7pPr>
            <a:lvl8pPr marL="5714954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8pPr>
            <a:lvl9pPr marL="6531376" indent="0">
              <a:buNone/>
              <a:defRPr sz="2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2084832" y="3470148"/>
            <a:ext cx="6839712" cy="5239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9290304" y="3470147"/>
            <a:ext cx="6839712" cy="52395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24222" y="3474014"/>
            <a:ext cx="6114296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3442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0023675" y="3474015"/>
            <a:ext cx="6111434" cy="959643"/>
          </a:xfrm>
        </p:spPr>
        <p:txBody>
          <a:bodyPr anchor="b"/>
          <a:lstStyle>
            <a:lvl1pPr marL="0" indent="0">
              <a:buNone/>
              <a:defRPr sz="4300" b="1">
                <a:solidFill>
                  <a:schemeClr val="accent1"/>
                </a:solidFill>
              </a:defRPr>
            </a:lvl1pPr>
            <a:lvl2pPr marL="816422" indent="0">
              <a:buNone/>
              <a:defRPr sz="3600" b="1"/>
            </a:lvl2pPr>
            <a:lvl3pPr marL="1632844" indent="0">
              <a:buNone/>
              <a:defRPr sz="3200" b="1"/>
            </a:lvl3pPr>
            <a:lvl4pPr marL="2449266" indent="0">
              <a:buNone/>
              <a:defRPr sz="2900" b="1"/>
            </a:lvl4pPr>
            <a:lvl5pPr marL="3265688" indent="0">
              <a:buNone/>
              <a:defRPr sz="2900" b="1"/>
            </a:lvl5pPr>
            <a:lvl6pPr marL="4082110" indent="0">
              <a:buNone/>
              <a:defRPr sz="2900" b="1"/>
            </a:lvl6pPr>
            <a:lvl7pPr marL="4898532" indent="0">
              <a:buNone/>
              <a:defRPr sz="2900" b="1"/>
            </a:lvl7pPr>
            <a:lvl8pPr marL="5714954" indent="0">
              <a:buNone/>
              <a:defRPr sz="2900" b="1"/>
            </a:lvl8pPr>
            <a:lvl9pPr marL="6531376" indent="0">
              <a:buNone/>
              <a:defRPr sz="2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304" y="4462042"/>
            <a:ext cx="6839712" cy="4253696"/>
          </a:xfrm>
        </p:spPr>
        <p:txBody>
          <a:bodyPr/>
          <a:lstStyle>
            <a:lvl1pPr>
              <a:defRPr sz="4300"/>
            </a:lvl1pPr>
            <a:lvl2pPr>
              <a:defRPr sz="36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83885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91788" y="1284790"/>
            <a:ext cx="6180880" cy="7726101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600"/>
            </a:lvl3pPr>
            <a:lvl4pPr>
              <a:defRPr sz="3200"/>
            </a:lvl4pPr>
            <a:lvl5pPr>
              <a:defRPr sz="29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79666" y="3986152"/>
            <a:ext cx="6609144" cy="219473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73184" y="6205491"/>
            <a:ext cx="6597568" cy="2276856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764808" y="0"/>
            <a:ext cx="19864664" cy="10287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9122484" y="-32267"/>
            <a:ext cx="7358232" cy="940776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1811143" y="902825"/>
            <a:ext cx="7124514" cy="8472668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9301778" y="9132426"/>
            <a:ext cx="7010400" cy="12261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8848" y="3991356"/>
            <a:ext cx="6601968" cy="2194560"/>
          </a:xfrm>
        </p:spPr>
        <p:txBody>
          <a:bodyPr anchor="b">
            <a:normAutofit/>
          </a:bodyPr>
          <a:lstStyle>
            <a:lvl1pPr algn="l">
              <a:defRPr sz="5000" b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0417" y="1040692"/>
            <a:ext cx="6719246" cy="8202168"/>
          </a:xfrm>
        </p:spPr>
        <p:txBody>
          <a:bodyPr/>
          <a:lstStyle>
            <a:lvl1pPr marL="0" indent="0">
              <a:buNone/>
              <a:defRPr sz="5700">
                <a:solidFill>
                  <a:schemeClr val="accent1"/>
                </a:solidFill>
              </a:defRPr>
            </a:lvl1pPr>
            <a:lvl2pPr marL="816422" indent="0">
              <a:buNone/>
              <a:defRPr sz="5000"/>
            </a:lvl2pPr>
            <a:lvl3pPr marL="1632844" indent="0">
              <a:buNone/>
              <a:defRPr sz="4300"/>
            </a:lvl3pPr>
            <a:lvl4pPr marL="2449266" indent="0">
              <a:buNone/>
              <a:defRPr sz="3600"/>
            </a:lvl4pPr>
            <a:lvl5pPr marL="3265688" indent="0">
              <a:buNone/>
              <a:defRPr sz="3600"/>
            </a:lvl5pPr>
            <a:lvl6pPr marL="4082110" indent="0">
              <a:buNone/>
              <a:defRPr sz="3600"/>
            </a:lvl6pPr>
            <a:lvl7pPr marL="4898532" indent="0">
              <a:buNone/>
              <a:defRPr sz="3600"/>
            </a:lvl7pPr>
            <a:lvl8pPr marL="5714954" indent="0">
              <a:buNone/>
              <a:defRPr sz="3600"/>
            </a:lvl8pPr>
            <a:lvl9pPr marL="6531376" indent="0">
              <a:buNone/>
              <a:defRPr sz="3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469261" y="6199633"/>
            <a:ext cx="6601146" cy="2279342"/>
          </a:xfrm>
        </p:spPr>
        <p:txBody>
          <a:bodyPr>
            <a:normAutofit/>
          </a:bodyPr>
          <a:lstStyle>
            <a:lvl1pPr marL="0" indent="0">
              <a:buNone/>
              <a:defRPr sz="2900">
                <a:solidFill>
                  <a:srgbClr val="424242"/>
                </a:solidFill>
              </a:defRPr>
            </a:lvl1pPr>
            <a:lvl2pPr marL="816422" indent="0">
              <a:buNone/>
              <a:defRPr sz="2100"/>
            </a:lvl2pPr>
            <a:lvl3pPr marL="1632844" indent="0">
              <a:buNone/>
              <a:defRPr sz="1800"/>
            </a:lvl3pPr>
            <a:lvl4pPr marL="2449266" indent="0">
              <a:buNone/>
              <a:defRPr sz="1600"/>
            </a:lvl4pPr>
            <a:lvl5pPr marL="3265688" indent="0">
              <a:buNone/>
              <a:defRPr sz="1600"/>
            </a:lvl5pPr>
            <a:lvl6pPr marL="4082110" indent="0">
              <a:buNone/>
              <a:defRPr sz="1600"/>
            </a:lvl6pPr>
            <a:lvl7pPr marL="4898532" indent="0">
              <a:buNone/>
              <a:defRPr sz="1600"/>
            </a:lvl7pPr>
            <a:lvl8pPr marL="5714954" indent="0">
              <a:buNone/>
              <a:defRPr sz="1600"/>
            </a:lvl8pPr>
            <a:lvl9pPr marL="6531376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282896" y="8587253"/>
            <a:ext cx="6987328" cy="547688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258801" y="1545220"/>
            <a:ext cx="2968906" cy="7170516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106592" y="1545220"/>
            <a:ext cx="10847408" cy="717051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8653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9958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19666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678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2444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05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BA32C21-FD13-4697-ADCD-F9E33DDFF06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85D699-091F-4322-9983-565B97A178FD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037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2000"/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8ED132D-452A-49E5-B8CD-EA0C46A12A5F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08/02/2025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CB03046-9975-4CD1-8163-35C299AA0868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073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609600" y="0"/>
            <a:ext cx="19864664" cy="10287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914400" y="500231"/>
            <a:ext cx="16459200" cy="9278471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9122484" y="-32267"/>
            <a:ext cx="7358232" cy="1048866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9298192" y="-32265"/>
            <a:ext cx="7010400" cy="9359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63284" tIns="81642" rIns="163284" bIns="81642"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6980" y="1541496"/>
            <a:ext cx="14049488" cy="1714500"/>
          </a:xfrm>
          <a:prstGeom prst="rect">
            <a:avLst/>
          </a:prstGeom>
        </p:spPr>
        <p:txBody>
          <a:bodyPr vert="horz" lIns="163284" tIns="81642" rIns="163284" bIns="81642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985" y="3485478"/>
            <a:ext cx="13554634" cy="5263466"/>
          </a:xfrm>
          <a:prstGeom prst="rect">
            <a:avLst/>
          </a:prstGeom>
        </p:spPr>
        <p:txBody>
          <a:bodyPr vert="horz" lIns="163284" tIns="81642" rIns="163284" bIns="81642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994776" y="336739"/>
            <a:ext cx="4267200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rgbClr val="FEFEFE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282896" y="8778241"/>
            <a:ext cx="7004304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r">
              <a:defRPr sz="21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98192" y="336737"/>
            <a:ext cx="2664312" cy="547688"/>
          </a:xfrm>
          <a:prstGeom prst="rect">
            <a:avLst/>
          </a:prstGeom>
        </p:spPr>
        <p:txBody>
          <a:bodyPr vert="horz" lIns="163284" tIns="81642" rIns="163284" bIns="81642" rtlCol="0" anchor="ctr"/>
          <a:lstStyle>
            <a:lvl1pPr algn="l">
              <a:defRPr sz="2100">
                <a:solidFill>
                  <a:srgbClr val="FEFEFE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1632844" rtl="0" eaLnBrk="1" latinLnBrk="0" hangingPunct="1">
        <a:spcBef>
          <a:spcPct val="0"/>
        </a:spcBef>
        <a:buNone/>
        <a:defRPr sz="71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612317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4300" kern="1200">
          <a:solidFill>
            <a:schemeClr val="tx2"/>
          </a:solidFill>
          <a:latin typeface="+mn-lt"/>
          <a:ea typeface="+mn-ea"/>
          <a:cs typeface="+mn-cs"/>
        </a:defRPr>
      </a:lvl1pPr>
      <a:lvl2pPr marL="1142991" indent="-489853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900" kern="1200">
          <a:solidFill>
            <a:schemeClr val="tx2"/>
          </a:solidFill>
          <a:latin typeface="+mn-lt"/>
          <a:ea typeface="+mn-ea"/>
          <a:cs typeface="+mn-cs"/>
        </a:defRPr>
      </a:lvl2pPr>
      <a:lvl3pPr marL="163284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600" kern="1200">
          <a:solidFill>
            <a:schemeClr val="tx2"/>
          </a:solidFill>
          <a:latin typeface="+mn-lt"/>
          <a:ea typeface="+mn-ea"/>
          <a:cs typeface="+mn-cs"/>
        </a:defRPr>
      </a:lvl3pPr>
      <a:lvl4pPr marL="20083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3200" kern="1200">
          <a:solidFill>
            <a:schemeClr val="tx2"/>
          </a:solidFill>
          <a:latin typeface="+mn-lt"/>
          <a:ea typeface="+mn-ea"/>
          <a:cs typeface="+mn-cs"/>
        </a:defRPr>
      </a:lvl4pPr>
      <a:lvl5pPr marL="2367624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9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10521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6pPr>
      <a:lvl7pPr marL="3069747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7pPr>
      <a:lvl8pPr marL="3428973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8pPr>
      <a:lvl9pPr marL="3788198" indent="-408211" algn="l" defTabSz="1632844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5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642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84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4926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65688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82110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98532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714954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31376" algn="l" defTabSz="1632844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46.svg"/><Relationship Id="rId7" Type="http://schemas.openxmlformats.org/officeDocument/2006/relationships/image" Target="../media/image48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sv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svg"/><Relationship Id="rId18" Type="http://schemas.openxmlformats.org/officeDocument/2006/relationships/image" Target="../media/image75.png"/><Relationship Id="rId3" Type="http://schemas.openxmlformats.org/officeDocument/2006/relationships/image" Target="../media/image60.svg"/><Relationship Id="rId21" Type="http://schemas.openxmlformats.org/officeDocument/2006/relationships/image" Target="../media/image78.svg"/><Relationship Id="rId7" Type="http://schemas.openxmlformats.org/officeDocument/2006/relationships/image" Target="../media/image64.svg"/><Relationship Id="rId12" Type="http://schemas.openxmlformats.org/officeDocument/2006/relationships/image" Target="../media/image69.png"/><Relationship Id="rId17" Type="http://schemas.openxmlformats.org/officeDocument/2006/relationships/image" Target="../media/image74.svg"/><Relationship Id="rId2" Type="http://schemas.openxmlformats.org/officeDocument/2006/relationships/image" Target="../media/image59.png"/><Relationship Id="rId16" Type="http://schemas.openxmlformats.org/officeDocument/2006/relationships/image" Target="../media/image73.png"/><Relationship Id="rId20" Type="http://schemas.openxmlformats.org/officeDocument/2006/relationships/image" Target="../media/image77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63.png"/><Relationship Id="rId11" Type="http://schemas.openxmlformats.org/officeDocument/2006/relationships/image" Target="../media/image68.svg"/><Relationship Id="rId5" Type="http://schemas.openxmlformats.org/officeDocument/2006/relationships/image" Target="../media/image62.svg"/><Relationship Id="rId15" Type="http://schemas.openxmlformats.org/officeDocument/2006/relationships/image" Target="../media/image72.svg"/><Relationship Id="rId10" Type="http://schemas.openxmlformats.org/officeDocument/2006/relationships/image" Target="../media/image67.png"/><Relationship Id="rId19" Type="http://schemas.openxmlformats.org/officeDocument/2006/relationships/image" Target="../media/image76.svg"/><Relationship Id="rId4" Type="http://schemas.openxmlformats.org/officeDocument/2006/relationships/image" Target="../media/image61.png"/><Relationship Id="rId9" Type="http://schemas.openxmlformats.org/officeDocument/2006/relationships/image" Target="../media/image66.svg"/><Relationship Id="rId1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6.gif"/><Relationship Id="rId18" Type="http://schemas.openxmlformats.org/officeDocument/2006/relationships/image" Target="../media/image10.svg"/><Relationship Id="rId3" Type="http://schemas.openxmlformats.org/officeDocument/2006/relationships/slideLayout" Target="../slideLayouts/slideLayout2.xml"/><Relationship Id="rId7" Type="http://schemas.openxmlformats.org/officeDocument/2006/relationships/slide" Target="slide3.xml"/><Relationship Id="rId12" Type="http://schemas.openxmlformats.org/officeDocument/2006/relationships/image" Target="../media/image5.gif"/><Relationship Id="rId17" Type="http://schemas.openxmlformats.org/officeDocument/2006/relationships/image" Target="../media/image9.png"/><Relationship Id="rId2" Type="http://schemas.openxmlformats.org/officeDocument/2006/relationships/audio" Target="../media/media1.wav"/><Relationship Id="rId16" Type="http://schemas.openxmlformats.org/officeDocument/2006/relationships/slide" Target="slide10.xml"/><Relationship Id="rId1" Type="http://schemas.microsoft.com/office/2007/relationships/media" Target="../media/media1.wav"/><Relationship Id="rId6" Type="http://schemas.openxmlformats.org/officeDocument/2006/relationships/image" Target="../media/image4.svg"/><Relationship Id="rId11" Type="http://schemas.openxmlformats.org/officeDocument/2006/relationships/slide" Target="slide7.xml"/><Relationship Id="rId5" Type="http://schemas.openxmlformats.org/officeDocument/2006/relationships/image" Target="../media/image3.png"/><Relationship Id="rId15" Type="http://schemas.openxmlformats.org/officeDocument/2006/relationships/image" Target="../media/image8.png"/><Relationship Id="rId10" Type="http://schemas.openxmlformats.org/officeDocument/2006/relationships/slide" Target="slide6.xml"/><Relationship Id="rId19" Type="http://schemas.openxmlformats.org/officeDocument/2006/relationships/image" Target="../media/image11.png"/><Relationship Id="rId4" Type="http://schemas.openxmlformats.org/officeDocument/2006/relationships/notesSlide" Target="../notesSlides/notesSlide1.xml"/><Relationship Id="rId9" Type="http://schemas.openxmlformats.org/officeDocument/2006/relationships/slide" Target="slide5.xml"/><Relationship Id="rId1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21" Type="http://schemas.openxmlformats.org/officeDocument/2006/relationships/image" Target="../media/image21.wmf"/><Relationship Id="rId7" Type="http://schemas.microsoft.com/office/2007/relationships/hdphoto" Target="../media/hdphoto1.wdp"/><Relationship Id="rId12" Type="http://schemas.openxmlformats.org/officeDocument/2006/relationships/image" Target="../media/image15.png"/><Relationship Id="rId17" Type="http://schemas.openxmlformats.org/officeDocument/2006/relationships/image" Target="../media/image19.svg"/><Relationship Id="rId25" Type="http://schemas.openxmlformats.org/officeDocument/2006/relationships/image" Target="../media/image23.wmf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8.png"/><Relationship Id="rId20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oleObject" Target="../embeddings/oleObject4.bin"/><Relationship Id="rId5" Type="http://schemas.openxmlformats.org/officeDocument/2006/relationships/audio" Target="../media/audio3.wav"/><Relationship Id="rId15" Type="http://schemas.openxmlformats.org/officeDocument/2006/relationships/slide" Target="slide2.xml"/><Relationship Id="rId23" Type="http://schemas.openxmlformats.org/officeDocument/2006/relationships/image" Target="../media/image22.wmf"/><Relationship Id="rId10" Type="http://schemas.openxmlformats.org/officeDocument/2006/relationships/image" Target="../media/image14.png"/><Relationship Id="rId19" Type="http://schemas.openxmlformats.org/officeDocument/2006/relationships/image" Target="../media/image20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7.png"/><Relationship Id="rId22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24.wmf"/><Relationship Id="rId26" Type="http://schemas.openxmlformats.org/officeDocument/2006/relationships/image" Target="../media/image28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7.bin"/><Relationship Id="rId7" Type="http://schemas.microsoft.com/office/2007/relationships/hdphoto" Target="../media/hdphoto1.wdp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19.svg"/><Relationship Id="rId20" Type="http://schemas.openxmlformats.org/officeDocument/2006/relationships/image" Target="../media/image25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image" Target="../media/image27.wmf"/><Relationship Id="rId5" Type="http://schemas.openxmlformats.org/officeDocument/2006/relationships/audio" Target="../media/audio3.wav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8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6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2.xml"/><Relationship Id="rId22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29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12.bin"/><Relationship Id="rId7" Type="http://schemas.microsoft.com/office/2007/relationships/hdphoto" Target="../media/hdphoto1.wdp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10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9.svg"/><Relationship Id="rId20" Type="http://schemas.openxmlformats.org/officeDocument/2006/relationships/image" Target="../media/image3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image" Target="../media/image32.wmf"/><Relationship Id="rId5" Type="http://schemas.openxmlformats.org/officeDocument/2006/relationships/audio" Target="../media/audio3.wav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11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2.xml"/><Relationship Id="rId22" Type="http://schemas.openxmlformats.org/officeDocument/2006/relationships/image" Target="../media/image3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21" Type="http://schemas.openxmlformats.org/officeDocument/2006/relationships/image" Target="../media/image35.wmf"/><Relationship Id="rId7" Type="http://schemas.microsoft.com/office/2007/relationships/hdphoto" Target="../media/hdphoto1.wdp"/><Relationship Id="rId12" Type="http://schemas.openxmlformats.org/officeDocument/2006/relationships/image" Target="../media/image33.png"/><Relationship Id="rId17" Type="http://schemas.openxmlformats.org/officeDocument/2006/relationships/image" Target="../media/image19.svg"/><Relationship Id="rId25" Type="http://schemas.openxmlformats.org/officeDocument/2006/relationships/image" Target="../media/image37.wmf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18.png"/><Relationship Id="rId20" Type="http://schemas.openxmlformats.org/officeDocument/2006/relationships/oleObject" Target="../embeddings/oleObject1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oleObject" Target="../embeddings/oleObject17.bin"/><Relationship Id="rId5" Type="http://schemas.openxmlformats.org/officeDocument/2006/relationships/audio" Target="../media/audio2.wav"/><Relationship Id="rId15" Type="http://schemas.openxmlformats.org/officeDocument/2006/relationships/slide" Target="slide2.xml"/><Relationship Id="rId23" Type="http://schemas.openxmlformats.org/officeDocument/2006/relationships/image" Target="../media/image36.wmf"/><Relationship Id="rId10" Type="http://schemas.openxmlformats.org/officeDocument/2006/relationships/image" Target="../media/image14.png"/><Relationship Id="rId19" Type="http://schemas.openxmlformats.org/officeDocument/2006/relationships/image" Target="../media/image34.w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5.png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7.png"/><Relationship Id="rId18" Type="http://schemas.openxmlformats.org/officeDocument/2006/relationships/image" Target="../media/image39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1.bin"/><Relationship Id="rId7" Type="http://schemas.microsoft.com/office/2007/relationships/hdphoto" Target="../media/hdphoto1.wdp"/><Relationship Id="rId12" Type="http://schemas.openxmlformats.org/officeDocument/2006/relationships/image" Target="../media/image15.png"/><Relationship Id="rId17" Type="http://schemas.openxmlformats.org/officeDocument/2006/relationships/oleObject" Target="../embeddings/oleObject1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9.svg"/><Relationship Id="rId20" Type="http://schemas.openxmlformats.org/officeDocument/2006/relationships/image" Target="../media/image40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.png"/><Relationship Id="rId11" Type="http://schemas.microsoft.com/office/2007/relationships/hdphoto" Target="../media/hdphoto3.wdp"/><Relationship Id="rId24" Type="http://schemas.openxmlformats.org/officeDocument/2006/relationships/image" Target="../media/image42.wmf"/><Relationship Id="rId5" Type="http://schemas.openxmlformats.org/officeDocument/2006/relationships/audio" Target="../media/audio3.wav"/><Relationship Id="rId15" Type="http://schemas.openxmlformats.org/officeDocument/2006/relationships/image" Target="../media/image18.png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4.png"/><Relationship Id="rId19" Type="http://schemas.openxmlformats.org/officeDocument/2006/relationships/oleObject" Target="../embeddings/oleObject20.bin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slide" Target="slide2.xml"/><Relationship Id="rId22" Type="http://schemas.openxmlformats.org/officeDocument/2006/relationships/image" Target="../media/image4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952500"/>
            <a:ext cx="16611600" cy="7734300"/>
          </a:xfrm>
          <a:solidFill>
            <a:schemeClr val="accent6">
              <a:lumMod val="60000"/>
              <a:lumOff val="40000"/>
            </a:schemeClr>
          </a:solidFill>
        </p:spPr>
        <p:txBody>
          <a:bodyPr>
            <a:normAutofit/>
          </a:bodyPr>
          <a:lstStyle/>
          <a:p>
            <a:pPr algn="ctr"/>
            <a:br>
              <a:rPr lang="en-US" dirty="0"/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ÀO MỪNG CÁC EM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ẾN VỚI BÀI HỌC HÔM NAY!</a:t>
            </a: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br>
              <a:rPr lang="en-US" sz="72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ạm</a:t>
            </a:r>
            <a: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úy</a:t>
            </a:r>
            <a:br>
              <a:rPr lang="en-US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90481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38532" y="518055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25" name="Rectangle 24"/>
          <p:cNvSpPr/>
          <p:nvPr/>
        </p:nvSpPr>
        <p:spPr>
          <a:xfrm>
            <a:off x="513804" y="488234"/>
            <a:ext cx="17260392" cy="1447800"/>
          </a:xfrm>
          <a:prstGeom prst="rect">
            <a:avLst/>
          </a:prstGeom>
          <a:solidFill>
            <a:srgbClr val="FDAD7B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r>
              <a:rPr lang="en-US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VẬN DỤNG</a:t>
            </a:r>
            <a:r>
              <a:rPr lang="vi-VN" sz="6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60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82028" y="1995624"/>
            <a:ext cx="15773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1: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4800" b="1" u="sng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6a)</a:t>
            </a: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7b) </a:t>
            </a:r>
          </a:p>
          <a:p>
            <a:pPr algn="just">
              <a:lnSpc>
                <a:spcPct val="150000"/>
              </a:lnSpc>
            </a:pPr>
            <a:endParaRPr lang="en-US" sz="4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2.29a) </a:t>
            </a:r>
          </a:p>
        </p:txBody>
      </p:sp>
      <p:sp>
        <p:nvSpPr>
          <p:cNvPr id="23" name="Freeform 20"/>
          <p:cNvSpPr/>
          <p:nvPr/>
        </p:nvSpPr>
        <p:spPr>
          <a:xfrm rot="-1085547">
            <a:off x="16303831" y="8271247"/>
            <a:ext cx="1500611" cy="1423952"/>
          </a:xfrm>
          <a:custGeom>
            <a:avLst/>
            <a:gdLst/>
            <a:ahLst/>
            <a:cxnLst/>
            <a:rect l="l" t="t" r="r" b="b"/>
            <a:pathLst>
              <a:path w="893266" h="842274">
                <a:moveTo>
                  <a:pt x="0" y="0"/>
                </a:moveTo>
                <a:lnTo>
                  <a:pt x="893265" y="0"/>
                </a:lnTo>
                <a:lnTo>
                  <a:pt x="893265" y="842275"/>
                </a:lnTo>
                <a:lnTo>
                  <a:pt x="0" y="84227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r="-97556" b="-36756"/>
            </a:stretch>
          </a:blipFill>
        </p:spPr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913252"/>
              </p:ext>
            </p:extLst>
          </p:nvPr>
        </p:nvGraphicFramePr>
        <p:xfrm>
          <a:off x="3276600" y="3364747"/>
          <a:ext cx="486904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228600" progId="Equation.DSMT4">
                  <p:embed/>
                </p:oleObj>
              </mc:Choice>
              <mc:Fallback>
                <p:oleObj name="Equation" r:id="rId4" imgW="1358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64747"/>
                        <a:ext cx="486904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619970"/>
              </p:ext>
            </p:extLst>
          </p:nvPr>
        </p:nvGraphicFramePr>
        <p:xfrm>
          <a:off x="3352800" y="4420236"/>
          <a:ext cx="53340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393480" progId="Equation.DSMT4">
                  <p:embed/>
                </p:oleObj>
              </mc:Choice>
              <mc:Fallback>
                <p:oleObj name="Equation" r:id="rId6" imgW="1523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2800" y="4420236"/>
                        <a:ext cx="5334000" cy="137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169276"/>
              </p:ext>
            </p:extLst>
          </p:nvPr>
        </p:nvGraphicFramePr>
        <p:xfrm>
          <a:off x="3216275" y="6325236"/>
          <a:ext cx="62928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203040" progId="Equation.DSMT4">
                  <p:embed/>
                </p:oleObj>
              </mc:Choice>
              <mc:Fallback>
                <p:oleObj name="Equation" r:id="rId8" imgW="1688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6275" y="6325236"/>
                        <a:ext cx="6292850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98952"/>
      </p:ext>
    </p:extLst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0.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ã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iễ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í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ố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80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500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ó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ướ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742950" indent="-742950" algn="just">
              <a:lnSpc>
                <a:spcPct val="150000"/>
              </a:lnSpc>
              <a:buAutoNum type="alphaLcParenR"/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4000" b="1" dirty="0">
                <a:solidFill>
                  <a:srgbClr val="4BACC6">
                    <a:lumMod val="75000"/>
                  </a:srgb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6507136"/>
              </p:ext>
            </p:extLst>
          </p:nvPr>
        </p:nvGraphicFramePr>
        <p:xfrm>
          <a:off x="823764" y="2949198"/>
          <a:ext cx="16671234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35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356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</a:t>
                      </a:r>
                      <a:r>
                        <a:rPr lang="en-US" sz="36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A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36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             </a:t>
                      </a:r>
                      <a:r>
                        <a:rPr lang="en-US" sz="360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Gói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600" baseline="0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3600" baseline="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B</a:t>
                      </a:r>
                      <a:endParaRPr lang="en-US" sz="36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4000" dirty="0" err="1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32 USD</a:t>
                      </a: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45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0,4 USD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h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ỗi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êm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4000" dirty="0" err="1">
                          <a:latin typeface="Times New Roman" pitchFamily="18" charset="0"/>
                          <a:cs typeface="Times New Roman" pitchFamily="18" charset="0"/>
                        </a:rPr>
                        <a:t>Cước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uê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bao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hằ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thá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44 USD</a:t>
                      </a:r>
                    </a:p>
                    <a:p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Không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có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miễn</a:t>
                      </a:r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í</a:t>
                      </a:r>
                      <a:endParaRPr lang="en-US" sz="4000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r>
                        <a:rPr lang="en-US" sz="4000" baseline="0" dirty="0">
                          <a:latin typeface="Times New Roman" pitchFamily="18" charset="0"/>
                          <a:cs typeface="Times New Roman" pitchFamily="18" charset="0"/>
                        </a:rPr>
                        <a:t>0,25 USD/</a:t>
                      </a:r>
                      <a:r>
                        <a:rPr lang="en-US" sz="4000" baseline="0" dirty="0" err="1">
                          <a:latin typeface="Times New Roman" pitchFamily="18" charset="0"/>
                          <a:cs typeface="Times New Roman" pitchFamily="18" charset="0"/>
                        </a:rPr>
                        <a:t>phút</a:t>
                      </a:r>
                      <a:endParaRPr lang="en-US" sz="4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2135575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743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14954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 algn="just">
              <a:lnSpc>
                <a:spcPct val="150000"/>
              </a:lnSpc>
              <a:buAutoNum type="alphaLcParenR"/>
            </a:pP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là x (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, x&gt;0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iền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x - 45 (</a:t>
            </a:r>
            <a:r>
              <a:rPr lang="fr-FR" sz="3800" dirty="0" err="1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.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 là: 32 + (x – 45).0,4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e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B là: 44 + 0,25x (USD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32 + (x – 45).0,4 = 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+ 0,4x – 18 = 44 + 0,25x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0,15x =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x = 200 (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ỏ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mã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k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0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í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ả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o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2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ư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a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144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353943"/>
            <a:ext cx="17260392" cy="9590157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934751" y="4177183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0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0909" y="707886"/>
            <a:ext cx="16840200" cy="886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)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Xé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ấ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ư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ì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32 + (x – 45).0,4  &gt; 44 + 0,25x </a:t>
            </a:r>
          </a:p>
          <a:p>
            <a:pPr algn="just">
              <a:lnSpc>
                <a:spcPct val="150000"/>
              </a:lnSpc>
            </a:pPr>
            <a:r>
              <a:rPr lang="en-US" sz="3800" dirty="0">
                <a:effectLst/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32 + 0,4x – 18 &gt; 44 + 0,25x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0,15x &gt; 3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x &gt; 200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hỉ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ố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8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A.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ếu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ác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hà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50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phú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1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á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ùng</a:t>
            </a: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g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ướ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B.</a:t>
            </a: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01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95102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1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iế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0.Điểm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6,7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7,0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TB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gầ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1957718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190500"/>
            <a:ext cx="17260392" cy="10096500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7618639">
            <a:off x="14427404" y="4941877"/>
            <a:ext cx="3039436" cy="27034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715000" y="0"/>
            <a:ext cx="4790268" cy="707886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1. </a:t>
            </a:r>
            <a:r>
              <a:rPr lang="vi-VN" sz="4000" b="1" u="sng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66800" y="545872"/>
            <a:ext cx="16154400" cy="1061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Gọ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x là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hanh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làm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rong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viết</a:t>
            </a:r>
            <a:r>
              <a:rPr lang="fr-FR" sz="3800" dirty="0"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(                      )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he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ó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,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ọ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6,7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hoả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                                        6,7.3=20,1 </a:t>
            </a:r>
          </a:p>
          <a:p>
            <a:pPr algn="just">
              <a:lnSpc>
                <a:spcPct val="150000"/>
              </a:lnSpc>
            </a:pP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Do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ố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guy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3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 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ổng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ktr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sẽ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x+20 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là: (x+20):4</a:t>
            </a: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ủa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ì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a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ó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fr-FR" sz="3800" dirty="0"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ậy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anh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ầ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à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h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viế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í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nhất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8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ể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iểm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TB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cả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4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bài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được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ừ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7,0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trở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 </a:t>
            </a:r>
            <a:r>
              <a:rPr lang="fr-FR" sz="3800" dirty="0" err="1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lên</a:t>
            </a:r>
            <a:r>
              <a:rPr lang="fr-FR" sz="3800" dirty="0"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en-US" sz="3800" dirty="0">
              <a:effectLst/>
              <a:latin typeface="Times New Roman" pitchFamily="18" charset="0"/>
              <a:ea typeface="Arial" panose="020B0604020202020204" pitchFamily="34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16447"/>
              </p:ext>
            </p:extLst>
          </p:nvPr>
        </p:nvGraphicFramePr>
        <p:xfrm>
          <a:off x="10210800" y="6075660"/>
          <a:ext cx="3048000" cy="236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825480" progId="Equation.DSMT4">
                  <p:embed/>
                </p:oleObj>
              </mc:Choice>
              <mc:Fallback>
                <p:oleObj name="Equation" r:id="rId3" imgW="7110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10800" y="6075660"/>
                        <a:ext cx="3048000" cy="2369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27221"/>
              </p:ext>
            </p:extLst>
          </p:nvPr>
        </p:nvGraphicFramePr>
        <p:xfrm>
          <a:off x="11565734" y="711115"/>
          <a:ext cx="2533650" cy="66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76240" imgH="228600" progId="Equation.DSMT4">
                  <p:embed/>
                </p:oleObj>
              </mc:Choice>
              <mc:Fallback>
                <p:oleObj name="Equation" r:id="rId5" imgW="876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65734" y="711115"/>
                        <a:ext cx="2533650" cy="660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59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3"/>
          <p:cNvSpPr/>
          <p:nvPr/>
        </p:nvSpPr>
        <p:spPr>
          <a:xfrm>
            <a:off x="513804" y="571500"/>
            <a:ext cx="17260392" cy="9352296"/>
          </a:xfrm>
          <a:custGeom>
            <a:avLst/>
            <a:gdLst/>
            <a:ahLst/>
            <a:cxnLst/>
            <a:rect l="l" t="t" r="r" b="b"/>
            <a:pathLst>
              <a:path w="4482328" h="2428685">
                <a:moveTo>
                  <a:pt x="22427" y="0"/>
                </a:moveTo>
                <a:lnTo>
                  <a:pt x="4459901" y="0"/>
                </a:lnTo>
                <a:cubicBezTo>
                  <a:pt x="4472287" y="0"/>
                  <a:pt x="4482328" y="10041"/>
                  <a:pt x="4482328" y="22427"/>
                </a:cubicBezTo>
                <a:lnTo>
                  <a:pt x="4482328" y="2406258"/>
                </a:lnTo>
                <a:cubicBezTo>
                  <a:pt x="4482328" y="2412206"/>
                  <a:pt x="4479965" y="2417911"/>
                  <a:pt x="4475759" y="2422116"/>
                </a:cubicBezTo>
                <a:cubicBezTo>
                  <a:pt x="4471553" y="2426322"/>
                  <a:pt x="4465849" y="2428685"/>
                  <a:pt x="4459901" y="2428685"/>
                </a:cubicBezTo>
                <a:lnTo>
                  <a:pt x="22427" y="2428685"/>
                </a:lnTo>
                <a:cubicBezTo>
                  <a:pt x="10041" y="2428685"/>
                  <a:pt x="0" y="2418644"/>
                  <a:pt x="0" y="2406258"/>
                </a:cubicBezTo>
                <a:lnTo>
                  <a:pt x="0" y="22427"/>
                </a:lnTo>
                <a:cubicBezTo>
                  <a:pt x="0" y="16479"/>
                  <a:pt x="2363" y="10775"/>
                  <a:pt x="6569" y="6569"/>
                </a:cubicBezTo>
                <a:cubicBezTo>
                  <a:pt x="10775" y="2363"/>
                  <a:pt x="16479" y="0"/>
                  <a:pt x="22427" y="0"/>
                </a:cubicBez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 w="28575">
            <a:solidFill>
              <a:schemeClr val="tx2"/>
            </a:solidFill>
          </a:ln>
        </p:spPr>
      </p:sp>
      <p:sp>
        <p:nvSpPr>
          <p:cNvPr id="54" name="Rectangle 53"/>
          <p:cNvSpPr/>
          <p:nvPr/>
        </p:nvSpPr>
        <p:spPr>
          <a:xfrm>
            <a:off x="5775684" y="-59412"/>
            <a:ext cx="5257800" cy="11811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 DỤNG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513804" y="595393"/>
            <a:ext cx="17260392" cy="122802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ạng 2: Bài toán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vi-VN" sz="4800" b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vi-VN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u="sng" dirty="0">
                <a:latin typeface="Times New Roman" pitchFamily="18" charset="0"/>
                <a:cs typeface="Times New Roman" pitchFamily="18" charset="0"/>
              </a:rPr>
              <a:t>2.32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ă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khiế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ụ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5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hs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>
              <a:lnSpc>
                <a:spcPct val="150000"/>
              </a:lnSpc>
            </a:pPr>
            <a:r>
              <a:rPr lang="en-US" sz="4000" b="1" i="1" u="sng" dirty="0">
                <a:latin typeface="Times New Roman" pitchFamily="18" charset="0"/>
                <a:cs typeface="Times New Roman" pitchFamily="18" charset="0"/>
              </a:rPr>
              <a:t>HD:</a:t>
            </a:r>
            <a:r>
              <a:rPr lang="en-US" sz="4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rổ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é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15-x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2x - (15-x).1= 3x - 15</a:t>
            </a:r>
          </a:p>
          <a:p>
            <a:pPr algn="just">
              <a:lnSpc>
                <a:spcPct val="150000"/>
              </a:lnSpc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uyể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>
              <a:lnSpc>
                <a:spcPct val="150000"/>
              </a:lnSpc>
            </a:pPr>
            <a:endParaRPr lang="en-US" sz="4000" b="1" i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4000" b="1" dirty="0">
              <a:solidFill>
                <a:srgbClr val="4BACC6">
                  <a:lumMod val="75000"/>
                </a:srgb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vi-VN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Freeform 19"/>
          <p:cNvSpPr/>
          <p:nvPr/>
        </p:nvSpPr>
        <p:spPr>
          <a:xfrm rot="-2010195">
            <a:off x="13861507" y="245616"/>
            <a:ext cx="1572571" cy="155274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861530"/>
              </p:ext>
            </p:extLst>
          </p:nvPr>
        </p:nvGraphicFramePr>
        <p:xfrm>
          <a:off x="6858000" y="8420100"/>
          <a:ext cx="2667000" cy="1277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06080" progId="Equation.DSMT4">
                  <p:embed/>
                </p:oleObj>
              </mc:Choice>
              <mc:Fallback>
                <p:oleObj name="Equation" r:id="rId4" imgW="7491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58000" y="8420100"/>
                        <a:ext cx="2667000" cy="1277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635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diamond/>
      </p:transition>
    </mc:Choice>
    <mc:Fallback xmlns="">
      <p:transition spd="slow">
        <p:diamond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1CA37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sp>
        <p:nvSpPr>
          <p:cNvPr id="7" name="Freeform 19"/>
          <p:cNvSpPr/>
          <p:nvPr/>
        </p:nvSpPr>
        <p:spPr>
          <a:xfrm rot="-2010195">
            <a:off x="15859572" y="1139273"/>
            <a:ext cx="1572571" cy="1712701"/>
          </a:xfrm>
          <a:custGeom>
            <a:avLst/>
            <a:gdLst/>
            <a:ahLst/>
            <a:cxnLst/>
            <a:rect l="l" t="t" r="r" b="b"/>
            <a:pathLst>
              <a:path w="1572571" h="1712701">
                <a:moveTo>
                  <a:pt x="0" y="0"/>
                </a:moveTo>
                <a:lnTo>
                  <a:pt x="1572571" y="0"/>
                </a:lnTo>
                <a:lnTo>
                  <a:pt x="1572571" y="1712701"/>
                </a:lnTo>
                <a:lnTo>
                  <a:pt x="0" y="1712701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duotone>
                <a:prstClr val="black"/>
                <a:schemeClr val="accent5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aturation sat="0"/>
                      </a14:imgEffect>
                    </a14:imgLayer>
                  </a14:imgProps>
                </a:ext>
              </a:extLst>
            </a:blip>
            <a:stretch>
              <a:fillRect/>
            </a:stretch>
          </a:blipFill>
        </p:spPr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467353"/>
            <a:ext cx="17393199" cy="9477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96000" y="-21504"/>
            <a:ext cx="4938719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 CÓ BIẾT ?</a:t>
            </a:r>
          </a:p>
        </p:txBody>
      </p:sp>
    </p:spTree>
    <p:extLst>
      <p:ext uri="{BB962C8B-B14F-4D97-AF65-F5344CB8AC3E}">
        <p14:creationId xmlns:p14="http://schemas.microsoft.com/office/powerpoint/2010/main" val="10929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C75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13804" y="467352"/>
            <a:ext cx="17260392" cy="9352296"/>
            <a:chOff x="0" y="0"/>
            <a:chExt cx="4482328" cy="2428685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482328" cy="2428685"/>
            </a:xfrm>
            <a:custGeom>
              <a:avLst/>
              <a:gdLst/>
              <a:ahLst/>
              <a:cxnLst/>
              <a:rect l="l" t="t" r="r" b="b"/>
              <a:pathLst>
                <a:path w="4482328" h="2428685">
                  <a:moveTo>
                    <a:pt x="22427" y="0"/>
                  </a:moveTo>
                  <a:lnTo>
                    <a:pt x="4459901" y="0"/>
                  </a:lnTo>
                  <a:cubicBezTo>
                    <a:pt x="4472287" y="0"/>
                    <a:pt x="4482328" y="10041"/>
                    <a:pt x="4482328" y="22427"/>
                  </a:cubicBezTo>
                  <a:lnTo>
                    <a:pt x="4482328" y="2406258"/>
                  </a:lnTo>
                  <a:cubicBezTo>
                    <a:pt x="4482328" y="2412206"/>
                    <a:pt x="4479965" y="2417911"/>
                    <a:pt x="4475759" y="2422116"/>
                  </a:cubicBezTo>
                  <a:cubicBezTo>
                    <a:pt x="4471553" y="2426322"/>
                    <a:pt x="4465849" y="2428685"/>
                    <a:pt x="4459901" y="2428685"/>
                  </a:cubicBezTo>
                  <a:lnTo>
                    <a:pt x="22427" y="2428685"/>
                  </a:lnTo>
                  <a:cubicBezTo>
                    <a:pt x="10041" y="2428685"/>
                    <a:pt x="0" y="2418644"/>
                    <a:pt x="0" y="2406258"/>
                  </a:cubicBezTo>
                  <a:lnTo>
                    <a:pt x="0" y="22427"/>
                  </a:lnTo>
                  <a:cubicBezTo>
                    <a:pt x="0" y="16479"/>
                    <a:pt x="2363" y="10775"/>
                    <a:pt x="6569" y="6569"/>
                  </a:cubicBezTo>
                  <a:cubicBezTo>
                    <a:pt x="10775" y="2363"/>
                    <a:pt x="16479" y="0"/>
                    <a:pt x="22427" y="0"/>
                  </a:cubicBezTo>
                  <a:close/>
                </a:path>
              </a:pathLst>
            </a:custGeom>
            <a:solidFill>
              <a:srgbClr val="FFFFFF"/>
            </a:solidFill>
            <a:ln w="28575">
              <a:solidFill>
                <a:srgbClr val="000000"/>
              </a:solidFill>
            </a:ln>
          </p:spPr>
        </p:sp>
        <p:sp>
          <p:nvSpPr>
            <p:cNvPr id="4" name="TextBox 4"/>
            <p:cNvSpPr txBox="1"/>
            <p:nvPr/>
          </p:nvSpPr>
          <p:spPr>
            <a:xfrm>
              <a:off x="0" y="-19050"/>
              <a:ext cx="812800" cy="83185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400"/>
                </a:lnSpc>
              </a:pPr>
              <a:endParaRPr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1129106" y="3086100"/>
            <a:ext cx="5029200" cy="5748712"/>
            <a:chOff x="10238971" y="925371"/>
            <a:chExt cx="6703869" cy="7662971"/>
          </a:xfrm>
        </p:grpSpPr>
        <p:grpSp>
          <p:nvGrpSpPr>
            <p:cNvPr id="9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1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4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26" name="Rectangle 25"/>
          <p:cNvSpPr/>
          <p:nvPr/>
        </p:nvSpPr>
        <p:spPr>
          <a:xfrm>
            <a:off x="824525" y="973019"/>
            <a:ext cx="16764000" cy="1447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6557764" y="3073379"/>
            <a:ext cx="5029200" cy="5748712"/>
            <a:chOff x="10238971" y="925371"/>
            <a:chExt cx="6703869" cy="7662971"/>
          </a:xfrm>
        </p:grpSpPr>
        <p:grpSp>
          <p:nvGrpSpPr>
            <p:cNvPr id="28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0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1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2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29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grpSp>
        <p:nvGrpSpPr>
          <p:cNvPr id="33" name="Group 32"/>
          <p:cNvGrpSpPr/>
          <p:nvPr/>
        </p:nvGrpSpPr>
        <p:grpSpPr>
          <a:xfrm>
            <a:off x="12209159" y="3073379"/>
            <a:ext cx="5029200" cy="5748712"/>
            <a:chOff x="10238971" y="925371"/>
            <a:chExt cx="6703869" cy="7662971"/>
          </a:xfrm>
        </p:grpSpPr>
        <p:grpSp>
          <p:nvGrpSpPr>
            <p:cNvPr id="34" name="Group 9"/>
            <p:cNvGrpSpPr/>
            <p:nvPr/>
          </p:nvGrpSpPr>
          <p:grpSpPr>
            <a:xfrm>
              <a:off x="10238971" y="1526882"/>
              <a:ext cx="6703869" cy="7061460"/>
              <a:chOff x="0" y="0"/>
              <a:chExt cx="2008343" cy="2115470"/>
            </a:xfrm>
          </p:grpSpPr>
          <p:sp>
            <p:nvSpPr>
              <p:cNvPr id="36" name="Freeform 10"/>
              <p:cNvSpPr/>
              <p:nvPr/>
            </p:nvSpPr>
            <p:spPr>
              <a:xfrm>
                <a:off x="41910" y="4318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7" name="Freeform 11"/>
              <p:cNvSpPr/>
              <p:nvPr/>
            </p:nvSpPr>
            <p:spPr>
              <a:xfrm>
                <a:off x="35560" y="35560"/>
                <a:ext cx="1972783" cy="2079910"/>
              </a:xfrm>
              <a:custGeom>
                <a:avLst/>
                <a:gdLst/>
                <a:ahLst/>
                <a:cxnLst/>
                <a:rect l="l" t="t" r="r" b="b"/>
                <a:pathLst>
                  <a:path w="1972783" h="2079910">
                    <a:moveTo>
                      <a:pt x="1972783" y="2079910"/>
                    </a:moveTo>
                    <a:lnTo>
                      <a:pt x="0" y="2079910"/>
                    </a:lnTo>
                    <a:lnTo>
                      <a:pt x="0" y="0"/>
                    </a:lnTo>
                    <a:lnTo>
                      <a:pt x="1972783" y="0"/>
                    </a:lnTo>
                    <a:lnTo>
                      <a:pt x="1972783" y="2079910"/>
                    </a:lnTo>
                    <a:close/>
                    <a:moveTo>
                      <a:pt x="12700" y="2067210"/>
                    </a:moveTo>
                    <a:lnTo>
                      <a:pt x="1960083" y="2067210"/>
                    </a:lnTo>
                    <a:lnTo>
                      <a:pt x="1960083" y="12700"/>
                    </a:lnTo>
                    <a:lnTo>
                      <a:pt x="12700" y="12700"/>
                    </a:lnTo>
                    <a:lnTo>
                      <a:pt x="12700" y="2067210"/>
                    </a:lnTo>
                    <a:close/>
                  </a:path>
                </a:pathLst>
              </a:custGeom>
              <a:solidFill>
                <a:srgbClr val="1CA379"/>
              </a:solidFill>
            </p:spPr>
          </p:sp>
          <p:sp>
            <p:nvSpPr>
              <p:cNvPr id="38" name="Freeform 12"/>
              <p:cNvSpPr/>
              <p:nvPr/>
            </p:nvSpPr>
            <p:spPr>
              <a:xfrm>
                <a:off x="0" y="0"/>
                <a:ext cx="1960083" cy="2067210"/>
              </a:xfrm>
              <a:custGeom>
                <a:avLst/>
                <a:gdLst/>
                <a:ahLst/>
                <a:cxnLst/>
                <a:rect l="l" t="t" r="r" b="b"/>
                <a:pathLst>
                  <a:path w="1960083" h="2067210">
                    <a:moveTo>
                      <a:pt x="0" y="0"/>
                    </a:moveTo>
                    <a:lnTo>
                      <a:pt x="1960083" y="0"/>
                    </a:lnTo>
                    <a:lnTo>
                      <a:pt x="1960083" y="2067210"/>
                    </a:lnTo>
                    <a:lnTo>
                      <a:pt x="0" y="2067210"/>
                    </a:lnTo>
                    <a:close/>
                  </a:path>
                </a:pathLst>
              </a:custGeom>
              <a:solidFill>
                <a:srgbClr val="CBE9A2"/>
              </a:solidFill>
            </p:spPr>
          </p:sp>
        </p:grpSp>
        <p:sp>
          <p:nvSpPr>
            <p:cNvPr id="35" name="Freeform 24"/>
            <p:cNvSpPr/>
            <p:nvPr/>
          </p:nvSpPr>
          <p:spPr>
            <a:xfrm>
              <a:off x="13294001" y="925371"/>
              <a:ext cx="951481" cy="1203022"/>
            </a:xfrm>
            <a:custGeom>
              <a:avLst/>
              <a:gdLst/>
              <a:ahLst/>
              <a:cxnLst/>
              <a:rect l="l" t="t" r="r" b="b"/>
              <a:pathLst>
                <a:path w="951481" h="1203022">
                  <a:moveTo>
                    <a:pt x="0" y="0"/>
                  </a:moveTo>
                  <a:lnTo>
                    <a:pt x="951481" y="0"/>
                  </a:lnTo>
                  <a:lnTo>
                    <a:pt x="951481" y="1203022"/>
                  </a:lnTo>
                  <a:lnTo>
                    <a:pt x="0" y="1203022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extLst>
                  <a:ext uri="{96DAC541-7B7A-43D3-8B79-37D633B846F1}">
                    <asvg:svgBlip xmlns:asvg="http://schemas.microsoft.com/office/drawing/2016/SVG/main" r:embed="rId3"/>
                  </a:ext>
                </a:extLst>
              </a:blip>
              <a:stretch>
                <a:fillRect/>
              </a:stretch>
            </a:blipFill>
          </p:spPr>
        </p:sp>
      </p:grpSp>
      <p:sp>
        <p:nvSpPr>
          <p:cNvPr id="39" name="TextBox 38"/>
          <p:cNvSpPr txBox="1"/>
          <p:nvPr/>
        </p:nvSpPr>
        <p:spPr>
          <a:xfrm>
            <a:off x="1384887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Ôn tập kiến thức đã học trong chương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813545" y="4439849"/>
            <a:ext cx="439678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Hoàn thành bài tập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trong sgk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 42, 43.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2298208" y="4303728"/>
            <a:ext cx="467158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400" dirty="0">
                <a:latin typeface="Times New Roman" pitchFamily="18" charset="0"/>
                <a:cs typeface="Times New Roman" pitchFamily="18" charset="0"/>
              </a:rPr>
              <a:t>Chuẩn bị bài </a:t>
            </a:r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7:</a:t>
            </a:r>
          </a:p>
          <a:p>
            <a:pPr algn="ctr">
              <a:lnSpc>
                <a:spcPct val="150000"/>
              </a:lnSpc>
            </a:pP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3885" y="582015"/>
            <a:ext cx="3108017" cy="1849649"/>
          </a:xfrm>
          <a:prstGeom prst="rect">
            <a:avLst/>
          </a:prstGeom>
        </p:spPr>
      </p:pic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9" grpId="0"/>
      <p:bldP spid="40" grpId="0"/>
      <p:bldP spid="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5F8F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 rot="1348375">
            <a:off x="13912460" y="746695"/>
            <a:ext cx="4612311" cy="1232745"/>
          </a:xfrm>
          <a:custGeom>
            <a:avLst/>
            <a:gdLst/>
            <a:ahLst/>
            <a:cxnLst/>
            <a:rect l="l" t="t" r="r" b="b"/>
            <a:pathLst>
              <a:path w="4612311" h="1232745">
                <a:moveTo>
                  <a:pt x="0" y="0"/>
                </a:moveTo>
                <a:lnTo>
                  <a:pt x="4612311" y="0"/>
                </a:lnTo>
                <a:lnTo>
                  <a:pt x="4612311" y="1232745"/>
                </a:lnTo>
                <a:lnTo>
                  <a:pt x="0" y="123274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3" name="Freeform 3"/>
          <p:cNvSpPr/>
          <p:nvPr/>
        </p:nvSpPr>
        <p:spPr>
          <a:xfrm rot="-788786">
            <a:off x="15470324" y="4050942"/>
            <a:ext cx="2765850" cy="774438"/>
          </a:xfrm>
          <a:custGeom>
            <a:avLst/>
            <a:gdLst/>
            <a:ahLst/>
            <a:cxnLst/>
            <a:rect l="l" t="t" r="r" b="b"/>
            <a:pathLst>
              <a:path w="2765850" h="774438">
                <a:moveTo>
                  <a:pt x="0" y="0"/>
                </a:moveTo>
                <a:lnTo>
                  <a:pt x="2765850" y="0"/>
                </a:lnTo>
                <a:lnTo>
                  <a:pt x="2765850" y="774438"/>
                </a:lnTo>
                <a:lnTo>
                  <a:pt x="0" y="774438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4" name="Freeform 4"/>
          <p:cNvSpPr/>
          <p:nvPr/>
        </p:nvSpPr>
        <p:spPr>
          <a:xfrm rot="-479167">
            <a:off x="15398494" y="6337808"/>
            <a:ext cx="2417976" cy="3418732"/>
          </a:xfrm>
          <a:custGeom>
            <a:avLst/>
            <a:gdLst/>
            <a:ahLst/>
            <a:cxnLst/>
            <a:rect l="l" t="t" r="r" b="b"/>
            <a:pathLst>
              <a:path w="2417976" h="3418732">
                <a:moveTo>
                  <a:pt x="0" y="0"/>
                </a:moveTo>
                <a:lnTo>
                  <a:pt x="2417976" y="0"/>
                </a:lnTo>
                <a:lnTo>
                  <a:pt x="2417976" y="3418732"/>
                </a:lnTo>
                <a:lnTo>
                  <a:pt x="0" y="3418732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5" name="Freeform 5"/>
          <p:cNvSpPr/>
          <p:nvPr/>
        </p:nvSpPr>
        <p:spPr>
          <a:xfrm rot="-448923">
            <a:off x="9166964" y="9493919"/>
            <a:ext cx="3657600" cy="591866"/>
          </a:xfrm>
          <a:custGeom>
            <a:avLst/>
            <a:gdLst/>
            <a:ahLst/>
            <a:cxnLst/>
            <a:rect l="l" t="t" r="r" b="b"/>
            <a:pathLst>
              <a:path w="3657600" h="591866">
                <a:moveTo>
                  <a:pt x="0" y="0"/>
                </a:moveTo>
                <a:lnTo>
                  <a:pt x="3657600" y="0"/>
                </a:lnTo>
                <a:lnTo>
                  <a:pt x="3657600" y="591866"/>
                </a:lnTo>
                <a:lnTo>
                  <a:pt x="0" y="591866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752242">
            <a:off x="4147272" y="9233188"/>
            <a:ext cx="2202626" cy="1113327"/>
          </a:xfrm>
          <a:custGeom>
            <a:avLst/>
            <a:gdLst/>
            <a:ahLst/>
            <a:cxnLst/>
            <a:rect l="l" t="t" r="r" b="b"/>
            <a:pathLst>
              <a:path w="2202626" h="1113327">
                <a:moveTo>
                  <a:pt x="0" y="0"/>
                </a:moveTo>
                <a:lnTo>
                  <a:pt x="2202627" y="0"/>
                </a:lnTo>
                <a:lnTo>
                  <a:pt x="2202627" y="1113328"/>
                </a:lnTo>
                <a:lnTo>
                  <a:pt x="0" y="1113328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25726" y="7850316"/>
            <a:ext cx="2907107" cy="2436684"/>
          </a:xfrm>
          <a:custGeom>
            <a:avLst/>
            <a:gdLst/>
            <a:ahLst/>
            <a:cxnLst/>
            <a:rect l="l" t="t" r="r" b="b"/>
            <a:pathLst>
              <a:path w="2907107" h="2436684">
                <a:moveTo>
                  <a:pt x="0" y="0"/>
                </a:moveTo>
                <a:lnTo>
                  <a:pt x="2907106" y="0"/>
                </a:lnTo>
                <a:lnTo>
                  <a:pt x="2907106" y="2436684"/>
                </a:lnTo>
                <a:lnTo>
                  <a:pt x="0" y="2436684"/>
                </a:lnTo>
                <a:lnTo>
                  <a:pt x="0" y="0"/>
                </a:lnTo>
                <a:close/>
              </a:path>
            </a:pathLst>
          </a:custGeom>
          <a:blipFill>
            <a:blip r:embed="rId12">
              <a:extLst>
                <a:ext uri="{96DAC541-7B7A-43D3-8B79-37D633B846F1}">
                  <asvg:svgBlip xmlns:asvg="http://schemas.microsoft.com/office/drawing/2016/SVG/main" r:embed="rId13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 rot="-1469522">
            <a:off x="72422" y="483703"/>
            <a:ext cx="3237745" cy="2713819"/>
          </a:xfrm>
          <a:custGeom>
            <a:avLst/>
            <a:gdLst/>
            <a:ahLst/>
            <a:cxnLst/>
            <a:rect l="l" t="t" r="r" b="b"/>
            <a:pathLst>
              <a:path w="3237745" h="2713819">
                <a:moveTo>
                  <a:pt x="0" y="0"/>
                </a:moveTo>
                <a:lnTo>
                  <a:pt x="3237745" y="0"/>
                </a:lnTo>
                <a:lnTo>
                  <a:pt x="3237745" y="2713819"/>
                </a:lnTo>
                <a:lnTo>
                  <a:pt x="0" y="2713819"/>
                </a:lnTo>
                <a:lnTo>
                  <a:pt x="0" y="0"/>
                </a:lnTo>
                <a:close/>
              </a:path>
            </a:pathLst>
          </a:custGeom>
          <a:blipFill>
            <a:blip r:embed="rId14">
              <a:extLs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 rot="-582594">
            <a:off x="105688" y="4837146"/>
            <a:ext cx="2721455" cy="1484430"/>
          </a:xfrm>
          <a:custGeom>
            <a:avLst/>
            <a:gdLst/>
            <a:ahLst/>
            <a:cxnLst/>
            <a:rect l="l" t="t" r="r" b="b"/>
            <a:pathLst>
              <a:path w="2721455" h="1484430">
                <a:moveTo>
                  <a:pt x="0" y="0"/>
                </a:moveTo>
                <a:lnTo>
                  <a:pt x="2721456" y="0"/>
                </a:lnTo>
                <a:lnTo>
                  <a:pt x="2721456" y="1484430"/>
                </a:lnTo>
                <a:lnTo>
                  <a:pt x="0" y="1484430"/>
                </a:lnTo>
                <a:lnTo>
                  <a:pt x="0" y="0"/>
                </a:lnTo>
                <a:close/>
              </a:path>
            </a:pathLst>
          </a:custGeom>
          <a:blipFill>
            <a:blip r:embed="rId16">
              <a:extLst>
                <a:ext uri="{96DAC541-7B7A-43D3-8B79-37D633B846F1}">
                  <asvg:svgBlip xmlns:asvg="http://schemas.microsoft.com/office/drawing/2016/SVG/main" r:embed="rId17"/>
                </a:ext>
              </a:extLst>
            </a:blip>
            <a:stretch>
              <a:fillRect/>
            </a:stretch>
          </a:blipFill>
        </p:spPr>
      </p:sp>
      <p:sp>
        <p:nvSpPr>
          <p:cNvPr id="10" name="Freeform 10"/>
          <p:cNvSpPr/>
          <p:nvPr/>
        </p:nvSpPr>
        <p:spPr>
          <a:xfrm rot="1630262">
            <a:off x="4728194" y="-1028700"/>
            <a:ext cx="2486967" cy="2057400"/>
          </a:xfrm>
          <a:custGeom>
            <a:avLst/>
            <a:gdLst/>
            <a:ahLst/>
            <a:cxnLst/>
            <a:rect l="l" t="t" r="r" b="b"/>
            <a:pathLst>
              <a:path w="2486967" h="2057400">
                <a:moveTo>
                  <a:pt x="0" y="0"/>
                </a:moveTo>
                <a:lnTo>
                  <a:pt x="2486967" y="0"/>
                </a:lnTo>
                <a:lnTo>
                  <a:pt x="2486967" y="2057400"/>
                </a:lnTo>
                <a:lnTo>
                  <a:pt x="0" y="2057400"/>
                </a:lnTo>
                <a:lnTo>
                  <a:pt x="0" y="0"/>
                </a:lnTo>
                <a:close/>
              </a:path>
            </a:pathLst>
          </a:custGeom>
          <a:blipFill>
            <a:blip r:embed="rId18">
              <a:extLs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tretch>
              <a:fillRect/>
            </a:stretch>
          </a:blipFill>
        </p:spPr>
      </p:sp>
      <p:sp>
        <p:nvSpPr>
          <p:cNvPr id="11" name="Freeform 11"/>
          <p:cNvSpPr/>
          <p:nvPr/>
        </p:nvSpPr>
        <p:spPr>
          <a:xfrm rot="-2206619">
            <a:off x="9784552" y="-834551"/>
            <a:ext cx="1628124" cy="2681043"/>
          </a:xfrm>
          <a:custGeom>
            <a:avLst/>
            <a:gdLst/>
            <a:ahLst/>
            <a:cxnLst/>
            <a:rect l="l" t="t" r="r" b="b"/>
            <a:pathLst>
              <a:path w="1628124" h="2681043">
                <a:moveTo>
                  <a:pt x="0" y="0"/>
                </a:moveTo>
                <a:lnTo>
                  <a:pt x="1628124" y="0"/>
                </a:lnTo>
                <a:lnTo>
                  <a:pt x="1628124" y="2681043"/>
                </a:lnTo>
                <a:lnTo>
                  <a:pt x="0" y="2681043"/>
                </a:lnTo>
                <a:lnTo>
                  <a:pt x="0" y="0"/>
                </a:lnTo>
                <a:close/>
              </a:path>
            </a:pathLst>
          </a:custGeom>
          <a:blipFill>
            <a:blip r:embed="rId20">
              <a:extLst>
                <a:ext uri="{96DAC541-7B7A-43D3-8B79-37D633B846F1}">
                  <asvg:svgBlip xmlns:asvg="http://schemas.microsoft.com/office/drawing/2016/SVG/main" r:embed="rId21"/>
                </a:ext>
              </a:extLst>
            </a:blip>
            <a:stretch>
              <a:fillRect/>
            </a:stretch>
          </a:blipFill>
        </p:spPr>
      </p:sp>
      <p:grpSp>
        <p:nvGrpSpPr>
          <p:cNvPr id="12" name="Group 12"/>
          <p:cNvGrpSpPr/>
          <p:nvPr/>
        </p:nvGrpSpPr>
        <p:grpSpPr>
          <a:xfrm>
            <a:off x="1028700" y="1028700"/>
            <a:ext cx="16243860" cy="8039958"/>
            <a:chOff x="0" y="0"/>
            <a:chExt cx="3538556" cy="1751421"/>
          </a:xfrm>
        </p:grpSpPr>
        <p:sp>
          <p:nvSpPr>
            <p:cNvPr id="13" name="Freeform 13"/>
            <p:cNvSpPr/>
            <p:nvPr/>
          </p:nvSpPr>
          <p:spPr>
            <a:xfrm>
              <a:off x="0" y="0"/>
              <a:ext cx="3538556" cy="1751421"/>
            </a:xfrm>
            <a:custGeom>
              <a:avLst/>
              <a:gdLst/>
              <a:ahLst/>
              <a:cxnLst/>
              <a:rect l="l" t="t" r="r" b="b"/>
              <a:pathLst>
                <a:path w="3538556" h="1751421">
                  <a:moveTo>
                    <a:pt x="24307" y="0"/>
                  </a:moveTo>
                  <a:lnTo>
                    <a:pt x="3514249" y="0"/>
                  </a:lnTo>
                  <a:cubicBezTo>
                    <a:pt x="3520696" y="0"/>
                    <a:pt x="3526878" y="2561"/>
                    <a:pt x="3531436" y="7119"/>
                  </a:cubicBezTo>
                  <a:cubicBezTo>
                    <a:pt x="3535995" y="11678"/>
                    <a:pt x="3538556" y="17860"/>
                    <a:pt x="3538556" y="24307"/>
                  </a:cubicBezTo>
                  <a:lnTo>
                    <a:pt x="3538556" y="1727114"/>
                  </a:lnTo>
                  <a:cubicBezTo>
                    <a:pt x="3538556" y="1740539"/>
                    <a:pt x="3527673" y="1751421"/>
                    <a:pt x="3514249" y="1751421"/>
                  </a:cubicBezTo>
                  <a:lnTo>
                    <a:pt x="24307" y="1751421"/>
                  </a:lnTo>
                  <a:cubicBezTo>
                    <a:pt x="10883" y="1751421"/>
                    <a:pt x="0" y="1740539"/>
                    <a:pt x="0" y="1727114"/>
                  </a:cubicBezTo>
                  <a:lnTo>
                    <a:pt x="0" y="24307"/>
                  </a:lnTo>
                  <a:cubicBezTo>
                    <a:pt x="0" y="10883"/>
                    <a:pt x="10883" y="0"/>
                    <a:pt x="24307" y="0"/>
                  </a:cubicBezTo>
                  <a:close/>
                </a:path>
              </a:pathLst>
            </a:custGeom>
            <a:solidFill>
              <a:srgbClr val="FFFFFF"/>
            </a:solidFill>
            <a:ln w="190500">
              <a:solidFill>
                <a:srgbClr val="082A44"/>
              </a:solidFill>
            </a:ln>
          </p:spPr>
        </p:sp>
        <p:sp>
          <p:nvSpPr>
            <p:cNvPr id="14" name="TextBox 1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>
                <a:solidFill>
                  <a:prstClr val="black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84359" y="2717108"/>
            <a:ext cx="152400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8800" b="1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HẸN GẶP LẠI CÁC EM </a:t>
            </a:r>
          </a:p>
          <a:p>
            <a:pPr algn="ctr">
              <a:lnSpc>
                <a:spcPct val="150000"/>
              </a:lnSpc>
            </a:pPr>
            <a:r>
              <a:rPr lang="vi-VN" sz="8800" b="1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TRONG TIẾT HỌC SAU!</a:t>
            </a:r>
            <a:endParaRPr lang="en-US" sz="8800" b="1">
              <a:solidFill>
                <a:srgbClr val="C0504D">
                  <a:lumMod val="75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6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>
            <a:extLst>
              <a:ext uri="{FF2B5EF4-FFF2-40B4-BE49-F238E27FC236}">
                <a16:creationId xmlns:a16="http://schemas.microsoft.com/office/drawing/2014/main" id="{16893AB8-406D-FC72-4644-0155557EA20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920717" y="717762"/>
            <a:ext cx="7151594" cy="9569238"/>
          </a:xfrm>
          <a:prstGeom prst="rect">
            <a:avLst/>
          </a:prstGeom>
        </p:spPr>
      </p:pic>
      <p:sp>
        <p:nvSpPr>
          <p:cNvPr id="23" name="Isosceles Triangle 2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6" name="Rounded Rectangle 25">
            <a:hlinkClick r:id="rId7" action="ppaction://hlinksldjump"/>
          </p:cNvPr>
          <p:cNvSpPr/>
          <p:nvPr/>
        </p:nvSpPr>
        <p:spPr>
          <a:xfrm>
            <a:off x="1286708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ounded Rectangle 26">
            <a:hlinkClick r:id="rId8" action="ppaction://hlinksldjump"/>
          </p:cNvPr>
          <p:cNvSpPr/>
          <p:nvPr/>
        </p:nvSpPr>
        <p:spPr>
          <a:xfrm>
            <a:off x="3533583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" name="Rounded Rectangle 27">
            <a:hlinkClick r:id="rId9" action="ppaction://hlinksldjump"/>
          </p:cNvPr>
          <p:cNvSpPr/>
          <p:nvPr/>
        </p:nvSpPr>
        <p:spPr>
          <a:xfrm>
            <a:off x="5780457" y="4167156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ounded Rectangle 34">
            <a:hlinkClick r:id="rId10" action="ppaction://hlinksldjump"/>
          </p:cNvPr>
          <p:cNvSpPr/>
          <p:nvPr/>
        </p:nvSpPr>
        <p:spPr>
          <a:xfrm>
            <a:off x="2289974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6" name="Rounded Rectangle 35">
            <a:hlinkClick r:id="rId11" action="ppaction://hlinksldjump"/>
          </p:cNvPr>
          <p:cNvSpPr/>
          <p:nvPr/>
        </p:nvSpPr>
        <p:spPr>
          <a:xfrm>
            <a:off x="4536849" y="6503997"/>
            <a:ext cx="2006532" cy="20065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6600" b="1" dirty="0">
                <a:solidFill>
                  <a:prstClr val="black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  <a:endParaRPr lang="vi-VN" sz="6600" b="1" dirty="0">
              <a:solidFill>
                <a:prstClr val="black"/>
              </a:solidFill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07647" y="1029357"/>
            <a:ext cx="7674858" cy="2908489"/>
          </a:xfrm>
          <a:prstGeom prst="rect">
            <a:avLst/>
          </a:prstGeom>
          <a:noFill/>
        </p:spPr>
        <p:txBody>
          <a:bodyPr wrap="none" lIns="137160" tIns="68580" rIns="137160" bIns="68580">
            <a:spAutoFit/>
          </a:bodyPr>
          <a:lstStyle/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9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7211" y="2154989"/>
            <a:ext cx="742950" cy="65722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4609" y="2697900"/>
            <a:ext cx="742950" cy="657225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8725" y="1907109"/>
            <a:ext cx="742950" cy="657225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7746" y="717763"/>
            <a:ext cx="1071563" cy="1785938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4571228" y="-1040600"/>
            <a:ext cx="914400" cy="9144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8" name="Picture 7" descr="A picture containing text, orange&#10;&#10;Description automatically generated">
            <a:extLst>
              <a:ext uri="{FF2B5EF4-FFF2-40B4-BE49-F238E27FC236}">
                <a16:creationId xmlns:a16="http://schemas.microsoft.com/office/drawing/2014/main" id="{47FA7786-CB7A-C359-A5D8-E18B1B649DF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4705" y="474215"/>
            <a:ext cx="8023614" cy="8023614"/>
          </a:xfrm>
          <a:prstGeom prst="rect">
            <a:avLst/>
          </a:prstGeom>
        </p:spPr>
      </p:pic>
      <p:sp>
        <p:nvSpPr>
          <p:cNvPr id="61" name="Isosceles Triangle 60"/>
          <p:cNvSpPr/>
          <p:nvPr/>
        </p:nvSpPr>
        <p:spPr>
          <a:xfrm rot="16200000">
            <a:off x="16260806" y="3495970"/>
            <a:ext cx="908574" cy="1980107"/>
          </a:xfrm>
          <a:prstGeom prst="triangl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7027432" y="3879674"/>
            <a:ext cx="1175658" cy="1175655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pic>
        <p:nvPicPr>
          <p:cNvPr id="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24628667-4FA5-665A-4919-28238333744F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>
            <a:off x="-32087" y="9262595"/>
            <a:ext cx="1487340" cy="1024406"/>
          </a:xfrm>
          <a:prstGeom prst="rect">
            <a:avLst/>
          </a:prstGeom>
        </p:spPr>
      </p:pic>
      <p:pic>
        <p:nvPicPr>
          <p:cNvPr id="14" name="Picture 13" descr="Icon&#10;&#10;Description automatically generated">
            <a:extLst>
              <a:ext uri="{FF2B5EF4-FFF2-40B4-BE49-F238E27FC236}">
                <a16:creationId xmlns:a16="http://schemas.microsoft.com/office/drawing/2014/main" id="{DF637F44-B7A1-54EC-E418-5F45D5F1DCBC}"/>
              </a:ext>
            </a:extLst>
          </p:cNvPr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3301" y="8027591"/>
            <a:ext cx="2022059" cy="20220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0" y="0"/>
            <a:ext cx="3533583" cy="646331"/>
          </a:xfrm>
          <a:prstGeom prst="rect">
            <a:avLst/>
          </a:prstGeom>
          <a:solidFill>
            <a:srgbClr val="FDAD7B"/>
          </a:solidFill>
        </p:spPr>
        <p:txBody>
          <a:bodyPr wrap="square" rtlCol="0">
            <a:spAutoFit/>
          </a:bodyPr>
          <a:lstStyle/>
          <a:p>
            <a:r>
              <a:rPr lang="vi-VN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  <a:r>
              <a:rPr lang="vi-VN" sz="36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en-US" sz="36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1095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4.81481E-6 L 1.25E-6 -0.02408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7F6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9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3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fr-FR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-2x+1&lt;0 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3843" y="286809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44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4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18723" y="4307823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4325219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9007" y="3039740"/>
            <a:ext cx="1207113" cy="965690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B4BEBD2C-E118-4257-539C-10B92B746F4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708814"/>
              </p:ext>
            </p:extLst>
          </p:nvPr>
        </p:nvGraphicFramePr>
        <p:xfrm>
          <a:off x="3124200" y="2773144"/>
          <a:ext cx="2219741" cy="13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393480" progId="Equation.DSMT4">
                  <p:embed/>
                </p:oleObj>
              </mc:Choice>
              <mc:Fallback>
                <p:oleObj name="Equation" r:id="rId18" imgW="5079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73144"/>
                        <a:ext cx="2219741" cy="1313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61548"/>
              </p:ext>
            </p:extLst>
          </p:nvPr>
        </p:nvGraphicFramePr>
        <p:xfrm>
          <a:off x="9677400" y="4266267"/>
          <a:ext cx="1905000" cy="117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20560" imgH="393480" progId="Equation.DSMT4">
                  <p:embed/>
                </p:oleObj>
              </mc:Choice>
              <mc:Fallback>
                <p:oleObj name="Equation" r:id="rId2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677400" y="4266267"/>
                        <a:ext cx="1905000" cy="117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70705"/>
              </p:ext>
            </p:extLst>
          </p:nvPr>
        </p:nvGraphicFramePr>
        <p:xfrm>
          <a:off x="3200400" y="4224670"/>
          <a:ext cx="1643500" cy="127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7960" imgH="393480" progId="Equation.DSMT4">
                  <p:embed/>
                </p:oleObj>
              </mc:Choice>
              <mc:Fallback>
                <p:oleObj name="Equation" r:id="rId22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00400" y="4224670"/>
                        <a:ext cx="1643500" cy="127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73221"/>
              </p:ext>
            </p:extLst>
          </p:nvPr>
        </p:nvGraphicFramePr>
        <p:xfrm>
          <a:off x="9677400" y="2910983"/>
          <a:ext cx="2060576" cy="132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393480" progId="Equation.DSMT4">
                  <p:embed/>
                </p:oleObj>
              </mc:Choice>
              <mc:Fallback>
                <p:oleObj name="Equation" r:id="rId24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677400" y="2910983"/>
                        <a:ext cx="2060576" cy="1325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3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6200" y="299804"/>
            <a:ext cx="18211800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: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                                    là</a:t>
            </a:r>
            <a:endParaRPr lang="en-US" sz="4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88996" y="4354025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just">
              <a:spcBef>
                <a:spcPts val="600"/>
              </a:spcBef>
              <a:spcAft>
                <a:spcPts val="600"/>
              </a:spcAft>
            </a:pPr>
            <a:r>
              <a:rPr lang="fr-FR" sz="38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38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58403" y="4368166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r-FR" sz="38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3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0587" y="4449416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1487" y="4476877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87580"/>
              </p:ext>
            </p:extLst>
          </p:nvPr>
        </p:nvGraphicFramePr>
        <p:xfrm>
          <a:off x="2874963" y="4392613"/>
          <a:ext cx="3319462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02960" imgH="393480" progId="Equation.DSMT4">
                  <p:embed/>
                </p:oleObj>
              </mc:Choice>
              <mc:Fallback>
                <p:oleObj name="Equation" r:id="rId17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74963" y="4392613"/>
                        <a:ext cx="3319462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92077"/>
              </p:ext>
            </p:extLst>
          </p:nvPr>
        </p:nvGraphicFramePr>
        <p:xfrm>
          <a:off x="12048560" y="910619"/>
          <a:ext cx="5322435" cy="176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42920" imgH="444240" progId="Equation.DSMT4">
                  <p:embed/>
                </p:oleObj>
              </mc:Choice>
              <mc:Fallback>
                <p:oleObj name="Equation" r:id="rId19" imgW="1942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048560" y="910619"/>
                        <a:ext cx="5322435" cy="176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984401"/>
              </p:ext>
            </p:extLst>
          </p:nvPr>
        </p:nvGraphicFramePr>
        <p:xfrm>
          <a:off x="10173808" y="2869329"/>
          <a:ext cx="3582988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79280" imgH="393480" progId="Equation.DSMT4">
                  <p:embed/>
                </p:oleObj>
              </mc:Choice>
              <mc:Fallback>
                <p:oleObj name="Equation" r:id="rId2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73808" y="2869329"/>
                        <a:ext cx="3582988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729848"/>
              </p:ext>
            </p:extLst>
          </p:nvPr>
        </p:nvGraphicFramePr>
        <p:xfrm>
          <a:off x="10223373" y="4671946"/>
          <a:ext cx="1892427" cy="69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177480" progId="Equation.DSMT4">
                  <p:embed/>
                </p:oleObj>
              </mc:Choice>
              <mc:Fallback>
                <p:oleObj name="Equation" r:id="rId23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23373" y="4671946"/>
                        <a:ext cx="1892427" cy="69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492058"/>
              </p:ext>
            </p:extLst>
          </p:nvPr>
        </p:nvGraphicFramePr>
        <p:xfrm>
          <a:off x="2819400" y="2796700"/>
          <a:ext cx="2247900" cy="145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09480" imgH="393480" progId="Equation.DSMT4">
                  <p:embed/>
                </p:oleObj>
              </mc:Choice>
              <mc:Fallback>
                <p:oleObj name="Equation" r:id="rId2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19400" y="2796700"/>
                        <a:ext cx="2247900" cy="1451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1689607" y="38481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220200" y="3854384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220200" y="5448300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2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89607" y="5483382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42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2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	</a:t>
            </a:r>
            <a:endParaRPr lang="en-US" sz="4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1221" y="3886313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73593" y="5543691"/>
            <a:ext cx="1206804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0590" y="5535227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81509" y="3963821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E5D43C7B-1B92-394F-48F4-7034E98FD7B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9325" y="7582705"/>
            <a:ext cx="2169350" cy="2169350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85800" y="572712"/>
            <a:ext cx="16840200" cy="27862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marR="30480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 </a:t>
            </a:r>
            <a:r>
              <a:rPr lang="vi-VN" sz="4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x – 1 = m + 4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ó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ớn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ơn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1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ới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178458"/>
              </p:ext>
            </p:extLst>
          </p:nvPr>
        </p:nvGraphicFramePr>
        <p:xfrm>
          <a:off x="3581400" y="4089596"/>
          <a:ext cx="230232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177480" progId="Equation.DSMT4">
                  <p:embed/>
                </p:oleObj>
              </mc:Choice>
              <mc:Fallback>
                <p:oleObj name="Equation" r:id="rId17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81400" y="4089596"/>
                        <a:ext cx="2302329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4985"/>
              </p:ext>
            </p:extLst>
          </p:nvPr>
        </p:nvGraphicFramePr>
        <p:xfrm>
          <a:off x="3581400" y="5713016"/>
          <a:ext cx="1991300" cy="6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07960" imgH="177480" progId="Equation.DSMT4">
                  <p:embed/>
                </p:oleObj>
              </mc:Choice>
              <mc:Fallback>
                <p:oleObj name="Equation" r:id="rId19" imgW="507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581400" y="5713016"/>
                        <a:ext cx="1991300" cy="69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63346"/>
              </p:ext>
            </p:extLst>
          </p:nvPr>
        </p:nvGraphicFramePr>
        <p:xfrm>
          <a:off x="10626569" y="4292765"/>
          <a:ext cx="224789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177480" progId="Equation.DSMT4">
                  <p:embed/>
                </p:oleObj>
              </mc:Choice>
              <mc:Fallback>
                <p:oleObj name="Equation" r:id="rId21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626569" y="4292765"/>
                        <a:ext cx="2247898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26496"/>
              </p:ext>
            </p:extLst>
          </p:nvPr>
        </p:nvGraphicFramePr>
        <p:xfrm>
          <a:off x="10570755" y="5653697"/>
          <a:ext cx="232954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09480" imgH="177480" progId="Equation.DSMT4">
                  <p:embed/>
                </p:oleObj>
              </mc:Choice>
              <mc:Fallback>
                <p:oleObj name="Equation" r:id="rId23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570755" y="5653697"/>
                        <a:ext cx="232954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77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sz="4800" b="1" dirty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4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ghiệm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bất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ình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                       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là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665330" y="4257777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40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	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195923" y="4264061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749944" y="4396296"/>
            <a:ext cx="1327706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880831" y="2980349"/>
            <a:ext cx="1206804" cy="10561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90971" y="4316102"/>
            <a:ext cx="1207113" cy="1060796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78686" y="2924019"/>
            <a:ext cx="1207113" cy="1060796"/>
          </a:xfrm>
          <a:prstGeom prst="rect">
            <a:avLst/>
          </a:prstGeom>
        </p:spPr>
      </p:pic>
      <p:pic>
        <p:nvPicPr>
          <p:cNvPr id="2" name="Picture 14">
            <a:hlinkClick r:id="rId15" action="ppaction://hlinksldjump"/>
            <a:extLst>
              <a:ext uri="{FF2B5EF4-FFF2-40B4-BE49-F238E27FC236}">
                <a16:creationId xmlns:a16="http://schemas.microsoft.com/office/drawing/2014/main" id="{F42DB1F6-A850-9115-8E00-DEFF9859A3E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05636"/>
              </p:ext>
            </p:extLst>
          </p:nvPr>
        </p:nvGraphicFramePr>
        <p:xfrm>
          <a:off x="9677400" y="4533900"/>
          <a:ext cx="2243138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320" imgH="177480" progId="Equation.DSMT4">
                  <p:embed/>
                </p:oleObj>
              </mc:Choice>
              <mc:Fallback>
                <p:oleObj name="Equation" r:id="rId18" imgW="571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77400" y="4533900"/>
                        <a:ext cx="2243138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656215"/>
              </p:ext>
            </p:extLst>
          </p:nvPr>
        </p:nvGraphicFramePr>
        <p:xfrm>
          <a:off x="4138613" y="2686050"/>
          <a:ext cx="2124075" cy="164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07960" imgH="393480" progId="Equation.DSMT4">
                  <p:embed/>
                </p:oleObj>
              </mc:Choice>
              <mc:Fallback>
                <p:oleObj name="Equation" r:id="rId20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38613" y="2686050"/>
                        <a:ext cx="2124075" cy="164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901403"/>
              </p:ext>
            </p:extLst>
          </p:nvPr>
        </p:nvGraphicFramePr>
        <p:xfrm>
          <a:off x="4255609" y="4396296"/>
          <a:ext cx="21796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58720" imgH="177480" progId="Equation.DSMT4">
                  <p:embed/>
                </p:oleObj>
              </mc:Choice>
              <mc:Fallback>
                <p:oleObj name="Equation" r:id="rId22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255609" y="4396296"/>
                        <a:ext cx="2179638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333704"/>
              </p:ext>
            </p:extLst>
          </p:nvPr>
        </p:nvGraphicFramePr>
        <p:xfrm>
          <a:off x="9548813" y="2752725"/>
          <a:ext cx="2097087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07960" imgH="393480" progId="Equation.DSMT4">
                  <p:embed/>
                </p:oleObj>
              </mc:Choice>
              <mc:Fallback>
                <p:oleObj name="Equation" r:id="rId24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548813" y="2752725"/>
                        <a:ext cx="2097087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617632"/>
              </p:ext>
            </p:extLst>
          </p:nvPr>
        </p:nvGraphicFramePr>
        <p:xfrm>
          <a:off x="11276310" y="1271508"/>
          <a:ext cx="351574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825480" imgH="177480" progId="Equation.DSMT4">
                  <p:embed/>
                </p:oleObj>
              </mc:Choice>
              <mc:Fallback>
                <p:oleObj name="Equation" r:id="rId26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276310" y="1271508"/>
                        <a:ext cx="351574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661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41245" y="5653697"/>
            <a:ext cx="1629750" cy="177438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65406" y="6773781"/>
            <a:ext cx="1219334" cy="13275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968" y="7695584"/>
            <a:ext cx="780587" cy="849863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1248954" y="299804"/>
            <a:ext cx="15790092" cy="240689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800" b="1" dirty="0">
                <a:solidFill>
                  <a:schemeClr val="tx1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âu 5.</a:t>
            </a:r>
            <a:r>
              <a:rPr lang="fr-FR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o a &gt; b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hi</a:t>
            </a:r>
            <a:r>
              <a:rPr lang="en-US" sz="4800" b="1" dirty="0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solidFill>
                  <a:schemeClr val="tx1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ó</a:t>
            </a:r>
            <a:endParaRPr lang="en-US" sz="4800" b="1" dirty="0">
              <a:solidFill>
                <a:schemeClr val="tx1"/>
              </a:solidFill>
              <a:effectLst/>
              <a:latin typeface="Times New Roman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665330" y="292401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1025018" y="7353294"/>
            <a:ext cx="850671" cy="52381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1" name="Cloud 40"/>
          <p:cNvSpPr/>
          <p:nvPr/>
        </p:nvSpPr>
        <p:spPr>
          <a:xfrm>
            <a:off x="20448902" y="7053749"/>
            <a:ext cx="1337130" cy="82336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2700">
              <a:solidFill>
                <a:prstClr val="white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95923" y="2930303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195923" y="4272928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R="30480" algn="ctr">
              <a:spcBef>
                <a:spcPts val="600"/>
              </a:spcBef>
              <a:spcAft>
                <a:spcPts val="600"/>
              </a:spcAft>
            </a:pPr>
            <a:endParaRPr lang="en-US" sz="4000" dirty="0"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665330" y="4300479"/>
            <a:ext cx="7360197" cy="11562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fr-FR" sz="4000" dirty="0">
                <a:solidFill>
                  <a:schemeClr val="tx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vi-VN" sz="4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6944" y="2962232"/>
            <a:ext cx="1208583" cy="106208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514" y="4368319"/>
            <a:ext cx="1098606" cy="96544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414" y="4409190"/>
            <a:ext cx="1207113" cy="96569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232" y="3039740"/>
            <a:ext cx="1098888" cy="965690"/>
          </a:xfrm>
          <a:prstGeom prst="rect">
            <a:avLst/>
          </a:prstGeom>
        </p:spPr>
      </p:pic>
      <p:pic>
        <p:nvPicPr>
          <p:cNvPr id="2" name="Picture 14">
            <a:hlinkClick r:id="rId14" action="ppaction://hlinksldjump"/>
            <a:extLst>
              <a:ext uri="{FF2B5EF4-FFF2-40B4-BE49-F238E27FC236}">
                <a16:creationId xmlns:a16="http://schemas.microsoft.com/office/drawing/2014/main" id="{73547FBF-DC69-5AD0-885D-DC4FFDEEFC4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>
            <a:off x="8054023" y="7185856"/>
            <a:ext cx="2169350" cy="21693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624869"/>
              </p:ext>
            </p:extLst>
          </p:nvPr>
        </p:nvGraphicFramePr>
        <p:xfrm>
          <a:off x="2975779" y="3131768"/>
          <a:ext cx="3120221" cy="87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34680" imgH="177480" progId="Equation.DSMT4">
                  <p:embed/>
                </p:oleObj>
              </mc:Choice>
              <mc:Fallback>
                <p:oleObj name="Equation" r:id="rId17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75779" y="3131768"/>
                        <a:ext cx="3120221" cy="87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49822"/>
              </p:ext>
            </p:extLst>
          </p:nvPr>
        </p:nvGraphicFramePr>
        <p:xfrm>
          <a:off x="10223373" y="4517432"/>
          <a:ext cx="3505281" cy="857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41120" imgH="177480" progId="Equation.DSMT4">
                  <p:embed/>
                </p:oleObj>
              </mc:Choice>
              <mc:Fallback>
                <p:oleObj name="Equation" r:id="rId19" imgW="1041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23373" y="4517432"/>
                        <a:ext cx="3505281" cy="8574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564201"/>
              </p:ext>
            </p:extLst>
          </p:nvPr>
        </p:nvGraphicFramePr>
        <p:xfrm>
          <a:off x="2895600" y="4556779"/>
          <a:ext cx="3733799" cy="81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02960" imgH="177480" progId="Equation.DSMT4">
                  <p:embed/>
                </p:oleObj>
              </mc:Choice>
              <mc:Fallback>
                <p:oleObj name="Equation" r:id="rId21" imgW="10029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895600" y="4556779"/>
                        <a:ext cx="3733799" cy="818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354378"/>
              </p:ext>
            </p:extLst>
          </p:nvPr>
        </p:nvGraphicFramePr>
        <p:xfrm>
          <a:off x="10223372" y="3039740"/>
          <a:ext cx="3721227" cy="82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25480" imgH="177480" progId="Equation.DSMT4">
                  <p:embed/>
                </p:oleObj>
              </mc:Choice>
              <mc:Fallback>
                <p:oleObj name="Equation" r:id="rId2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223372" y="3039740"/>
                        <a:ext cx="3721227" cy="8266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852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99624" cy="1040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"/>
            <a:ext cx="11353800" cy="769441"/>
          </a:xfrm>
          <a:prstGeom prst="rect">
            <a:avLst/>
          </a:prstGeom>
          <a:solidFill>
            <a:srgbClr val="A6DAF4"/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SƠ ĐỒ TƯ DUY KIẾN THỨC CHƯƠNG II</a:t>
            </a:r>
          </a:p>
        </p:txBody>
      </p:sp>
    </p:spTree>
    <p:extLst>
      <p:ext uri="{BB962C8B-B14F-4D97-AF65-F5344CB8AC3E}">
        <p14:creationId xmlns:p14="http://schemas.microsoft.com/office/powerpoint/2010/main" val="1558301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4"/>
          <p:cNvSpPr txBox="1"/>
          <p:nvPr/>
        </p:nvSpPr>
        <p:spPr>
          <a:xfrm>
            <a:off x="8915400" y="2304693"/>
            <a:ext cx="2514600" cy="5834931"/>
          </a:xfrm>
          <a:prstGeom prst="rect">
            <a:avLst/>
          </a:prstGeom>
          <a:solidFill>
            <a:srgbClr val="CBE9A2"/>
          </a:solidFill>
          <a:ln>
            <a:solidFill>
              <a:schemeClr val="tx1"/>
            </a:solidFill>
          </a:ln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9067"/>
              </a:lnSpc>
              <a:spcBef>
                <a:spcPct val="0"/>
              </a:spcBef>
            </a:pPr>
            <a:r>
              <a:rPr lang="en-US" sz="3600" b="1" u="none" strike="noStrike" spc="449" dirty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 TRÌNH, BẤT PHƯƠNG TRÌNH</a:t>
            </a:r>
          </a:p>
        </p:txBody>
      </p:sp>
      <p:grpSp>
        <p:nvGrpSpPr>
          <p:cNvPr id="25" name="Group 25"/>
          <p:cNvGrpSpPr/>
          <p:nvPr/>
        </p:nvGrpSpPr>
        <p:grpSpPr>
          <a:xfrm>
            <a:off x="557941" y="169515"/>
            <a:ext cx="7311899" cy="4554669"/>
            <a:chOff x="0" y="0"/>
            <a:chExt cx="1183594" cy="808859"/>
          </a:xfrm>
        </p:grpSpPr>
        <p:sp>
          <p:nvSpPr>
            <p:cNvPr id="26" name="Freeform 26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EA7ABC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27" name="TextBox 27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sp>
        <p:nvSpPr>
          <p:cNvPr id="31" name="TextBox 31"/>
          <p:cNvSpPr txBox="1"/>
          <p:nvPr/>
        </p:nvSpPr>
        <p:spPr>
          <a:xfrm>
            <a:off x="974015" y="484387"/>
            <a:ext cx="6321782" cy="102508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PT </a:t>
            </a:r>
          </a:p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endParaRPr lang="en-US" sz="44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 algn="ctr">
              <a:lnSpc>
                <a:spcPts val="2555"/>
              </a:lnSpc>
              <a:spcBef>
                <a:spcPct val="0"/>
              </a:spcBef>
            </a:pP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4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4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44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3" name="Group 33"/>
          <p:cNvGrpSpPr/>
          <p:nvPr/>
        </p:nvGrpSpPr>
        <p:grpSpPr>
          <a:xfrm>
            <a:off x="11980958" y="169515"/>
            <a:ext cx="6076516" cy="9393586"/>
            <a:chOff x="0" y="0"/>
            <a:chExt cx="1183594" cy="808859"/>
          </a:xfrm>
        </p:grpSpPr>
        <p:sp>
          <p:nvSpPr>
            <p:cNvPr id="34" name="Freeform 34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D5CDF8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35" name="TextBox 35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grpSp>
        <p:nvGrpSpPr>
          <p:cNvPr id="38" name="Group 38"/>
          <p:cNvGrpSpPr/>
          <p:nvPr/>
        </p:nvGrpSpPr>
        <p:grpSpPr>
          <a:xfrm>
            <a:off x="228600" y="5202690"/>
            <a:ext cx="8153399" cy="4854051"/>
            <a:chOff x="0" y="0"/>
            <a:chExt cx="1183594" cy="808859"/>
          </a:xfrm>
        </p:grpSpPr>
        <p:sp>
          <p:nvSpPr>
            <p:cNvPr id="39" name="Freeform 39"/>
            <p:cNvSpPr/>
            <p:nvPr/>
          </p:nvSpPr>
          <p:spPr>
            <a:xfrm>
              <a:off x="0" y="0"/>
              <a:ext cx="1183594" cy="808859"/>
            </a:xfrm>
            <a:custGeom>
              <a:avLst/>
              <a:gdLst/>
              <a:ahLst/>
              <a:cxnLst/>
              <a:rect l="l" t="t" r="r" b="b"/>
              <a:pathLst>
                <a:path w="1183594" h="808859">
                  <a:moveTo>
                    <a:pt x="136727" y="0"/>
                  </a:moveTo>
                  <a:lnTo>
                    <a:pt x="1046867" y="0"/>
                  </a:lnTo>
                  <a:cubicBezTo>
                    <a:pt x="1083130" y="0"/>
                    <a:pt x="1117907" y="14405"/>
                    <a:pt x="1143548" y="40046"/>
                  </a:cubicBezTo>
                  <a:cubicBezTo>
                    <a:pt x="1169189" y="65687"/>
                    <a:pt x="1183594" y="100464"/>
                    <a:pt x="1183594" y="136727"/>
                  </a:cubicBezTo>
                  <a:lnTo>
                    <a:pt x="1183594" y="672132"/>
                  </a:lnTo>
                  <a:cubicBezTo>
                    <a:pt x="1183594" y="747644"/>
                    <a:pt x="1122379" y="808859"/>
                    <a:pt x="1046867" y="808859"/>
                  </a:cubicBezTo>
                  <a:lnTo>
                    <a:pt x="136727" y="808859"/>
                  </a:lnTo>
                  <a:cubicBezTo>
                    <a:pt x="61215" y="808859"/>
                    <a:pt x="0" y="747644"/>
                    <a:pt x="0" y="672132"/>
                  </a:cubicBezTo>
                  <a:lnTo>
                    <a:pt x="0" y="136727"/>
                  </a:lnTo>
                  <a:cubicBezTo>
                    <a:pt x="0" y="61215"/>
                    <a:pt x="61215" y="0"/>
                    <a:pt x="136727" y="0"/>
                  </a:cubicBezTo>
                  <a:close/>
                </a:path>
              </a:pathLst>
            </a:custGeom>
            <a:solidFill>
              <a:srgbClr val="BAEFE0">
                <a:alpha val="76863"/>
              </a:srgbClr>
            </a:solidFill>
            <a:ln w="57150" cap="rnd">
              <a:solidFill>
                <a:srgbClr val="000000">
                  <a:alpha val="76863"/>
                </a:srgbClr>
              </a:solidFill>
              <a:prstDash val="solid"/>
              <a:round/>
            </a:ln>
          </p:spPr>
        </p:sp>
        <p:sp>
          <p:nvSpPr>
            <p:cNvPr id="40" name="TextBox 40"/>
            <p:cNvSpPr txBox="1"/>
            <p:nvPr/>
          </p:nvSpPr>
          <p:spPr>
            <a:xfrm>
              <a:off x="0" y="0"/>
              <a:ext cx="1183594" cy="808859"/>
            </a:xfrm>
            <a:prstGeom prst="rect">
              <a:avLst/>
            </a:prstGeom>
          </p:spPr>
          <p:txBody>
            <a:bodyPr lIns="46725" tIns="46725" rIns="46725" bIns="46725" rtlCol="0" anchor="ctr"/>
            <a:lstStyle/>
            <a:p>
              <a:pPr algn="ctr">
                <a:lnSpc>
                  <a:spcPts val="1680"/>
                </a:lnSpc>
              </a:pPr>
              <a:endParaRPr/>
            </a:p>
          </p:txBody>
        </p:sp>
      </p:grpSp>
      <p:sp>
        <p:nvSpPr>
          <p:cNvPr id="44" name="TextBox 44"/>
          <p:cNvSpPr txBox="1"/>
          <p:nvPr/>
        </p:nvSpPr>
        <p:spPr>
          <a:xfrm>
            <a:off x="12570033" y="580100"/>
            <a:ext cx="4987372" cy="10371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lnSpc>
                <a:spcPts val="2555"/>
              </a:lnSpc>
              <a:spcBef>
                <a:spcPct val="0"/>
              </a:spcBef>
            </a:pP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4000" b="1" spc="102" dirty="0">
              <a:solidFill>
                <a:srgbClr val="1A1A1A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5"/>
          <p:cNvSpPr txBox="1"/>
          <p:nvPr/>
        </p:nvSpPr>
        <p:spPr>
          <a:xfrm>
            <a:off x="337516" y="5703607"/>
            <a:ext cx="7892084" cy="33342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>
              <a:lnSpc>
                <a:spcPts val="2555"/>
              </a:lnSpc>
              <a:spcBef>
                <a:spcPct val="0"/>
              </a:spcBef>
            </a:pP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b="1" spc="102" dirty="0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spc="102" dirty="0" err="1">
                <a:solidFill>
                  <a:srgbClr val="1A1A1A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sz="4000" b="1" spc="102" dirty="0">
              <a:solidFill>
                <a:srgbClr val="1A1A1A"/>
              </a:solidFill>
              <a:latin typeface="Bahnschrift SemiBold Condensed" panose="020B0502040204020203" pitchFamily="34" charset="0"/>
            </a:endParaRPr>
          </a:p>
        </p:txBody>
      </p:sp>
      <p:sp>
        <p:nvSpPr>
          <p:cNvPr id="51" name="TextBox 51"/>
          <p:cNvSpPr txBox="1"/>
          <p:nvPr/>
        </p:nvSpPr>
        <p:spPr>
          <a:xfrm>
            <a:off x="13217362" y="8099064"/>
            <a:ext cx="3161133" cy="23936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1" indent="0" algn="l">
              <a:lnSpc>
                <a:spcPts val="1869"/>
              </a:lnSpc>
              <a:spcBef>
                <a:spcPct val="0"/>
              </a:spcBef>
            </a:pPr>
            <a:r>
              <a:rPr lang="en-US" sz="1471" u="none" strike="noStrike" spc="36" dirty="0">
                <a:solidFill>
                  <a:srgbClr val="000000"/>
                </a:solidFill>
                <a:latin typeface="Balsamiq Sans Bold"/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9601" y="1943100"/>
            <a:ext cx="73119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charset="0"/>
              <a:buChar char="•"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x+b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.(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.x+d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=0</a:t>
            </a:r>
          </a:p>
          <a:p>
            <a:pPr marL="571500" indent="-571500">
              <a:buFont typeface="Arial" charset="0"/>
              <a:buChar char="•"/>
            </a:pP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4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( 4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11982250" y="1936656"/>
            <a:ext cx="6075224" cy="6863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+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+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c&gt;0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c&g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&gt;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c&lt;0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c&lt;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c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021831"/>
              </p:ext>
            </p:extLst>
          </p:nvPr>
        </p:nvGraphicFramePr>
        <p:xfrm>
          <a:off x="12296706" y="2705100"/>
          <a:ext cx="55340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203040" progId="Equation.DSMT4">
                  <p:embed/>
                </p:oleObj>
              </mc:Choice>
              <mc:Fallback>
                <p:oleObj name="Equation" r:id="rId2" imgW="14349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6706" y="2705100"/>
                        <a:ext cx="55340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1" y="6668564"/>
            <a:ext cx="815339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.x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 &lt; 0;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a.x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+ b &gt; 0;…</a:t>
            </a:r>
          </a:p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, b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t/c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30" name="Right Arrow 29"/>
          <p:cNvSpPr/>
          <p:nvPr/>
        </p:nvSpPr>
        <p:spPr>
          <a:xfrm rot="11194038">
            <a:off x="7911971" y="2527580"/>
            <a:ext cx="784720" cy="442992"/>
          </a:xfrm>
          <a:prstGeom prst="rightArrow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ight Arrow 66"/>
          <p:cNvSpPr/>
          <p:nvPr/>
        </p:nvSpPr>
        <p:spPr>
          <a:xfrm rot="9781648">
            <a:off x="8357967" y="7620460"/>
            <a:ext cx="552294" cy="442992"/>
          </a:xfrm>
          <a:prstGeom prst="rightArrow">
            <a:avLst>
              <a:gd name="adj1" fmla="val 50000"/>
              <a:gd name="adj2" fmla="val 4887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ight Arrow 67"/>
          <p:cNvSpPr/>
          <p:nvPr/>
        </p:nvSpPr>
        <p:spPr>
          <a:xfrm>
            <a:off x="11455946" y="5071071"/>
            <a:ext cx="560078" cy="442992"/>
          </a:xfrm>
          <a:prstGeom prst="rightArrow">
            <a:avLst/>
          </a:prstGeom>
          <a:solidFill>
            <a:srgbClr val="B18D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08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1" grpId="0"/>
      <p:bldP spid="44" grpId="0"/>
      <p:bldP spid="45" grpId="0"/>
      <p:bldP spid="18" grpId="0"/>
      <p:bldP spid="60" grpId="0"/>
      <p:bldP spid="29" grpId="0"/>
      <p:bldP spid="30" grpId="0" animBg="1"/>
      <p:bldP spid="67" grpId="0" animBg="1"/>
      <p:bldP spid="68" grpId="0" animBg="1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Composit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0</TotalTime>
  <Words>1314</Words>
  <Application>Microsoft Office PowerPoint</Application>
  <PresentationFormat>Custom</PresentationFormat>
  <Paragraphs>146</Paragraphs>
  <Slides>19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32" baseType="lpstr">
      <vt:lpstr>Arial</vt:lpstr>
      <vt:lpstr>Calibri</vt:lpstr>
      <vt:lpstr>Century Gothic</vt:lpstr>
      <vt:lpstr>Bahnschrift SemiBold Condensed</vt:lpstr>
      <vt:lpstr>Balsamiq Sans Bold</vt:lpstr>
      <vt:lpstr>Times New Roman</vt:lpstr>
      <vt:lpstr>Wingdings 2</vt:lpstr>
      <vt:lpstr>Tahoma</vt:lpstr>
      <vt:lpstr>Calibri Light</vt:lpstr>
      <vt:lpstr>1_Office Theme</vt:lpstr>
      <vt:lpstr>2_Office Theme</vt:lpstr>
      <vt:lpstr>Austin</vt:lpstr>
      <vt:lpstr>Equation</vt:lpstr>
      <vt:lpstr> CHÀO MỪNG CÁC EM   ĐẾN VỚI BÀI HỌC HÔM NAY!  Giáo viên: Phạm Minh Thú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Ôn tập chương</dc:title>
  <dc:creator>Xinh Đẹp Dịu Hiền Huế Thị</dc:creator>
  <cp:lastModifiedBy>User</cp:lastModifiedBy>
  <cp:revision>102</cp:revision>
  <dcterms:created xsi:type="dcterms:W3CDTF">2006-08-16T00:00:00Z</dcterms:created>
  <dcterms:modified xsi:type="dcterms:W3CDTF">2025-02-08T14:56:35Z</dcterms:modified>
  <dc:identifier>DAFn2dd0_sY</dc:identifier>
</cp:coreProperties>
</file>